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361" r:id="rId3"/>
    <p:sldId id="360" r:id="rId4"/>
    <p:sldId id="362" r:id="rId5"/>
    <p:sldId id="363" r:id="rId6"/>
    <p:sldId id="364" r:id="rId7"/>
    <p:sldId id="365" r:id="rId8"/>
    <p:sldId id="366" r:id="rId9"/>
    <p:sldId id="367" r:id="rId10"/>
    <p:sldId id="368" r:id="rId11"/>
    <p:sldId id="369" r:id="rId12"/>
    <p:sldId id="370" r:id="rId13"/>
    <p:sldId id="371" r:id="rId14"/>
    <p:sldId id="372" r:id="rId15"/>
    <p:sldId id="373" r:id="rId16"/>
    <p:sldId id="374" r:id="rId17"/>
    <p:sldId id="375" r:id="rId18"/>
    <p:sldId id="376" r:id="rId19"/>
    <p:sldId id="377" r:id="rId20"/>
    <p:sldId id="378" r:id="rId21"/>
    <p:sldId id="379" r:id="rId22"/>
    <p:sldId id="380" r:id="rId23"/>
    <p:sldId id="381" r:id="rId24"/>
    <p:sldId id="343" r:id="rId25"/>
  </p:sldIdLst>
  <p:sldSz cx="9144000" cy="6858000" type="screen4x3"/>
  <p:notesSz cx="7102475" cy="93884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57" userDrawn="1">
          <p15:clr>
            <a:srgbClr val="A4A3A4"/>
          </p15:clr>
        </p15:guide>
        <p15:guide id="2" pos="223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10" autoAdjust="0"/>
    <p:restoredTop sz="94648" autoAdjust="0"/>
  </p:normalViewPr>
  <p:slideViewPr>
    <p:cSldViewPr>
      <p:cViewPr varScale="1">
        <p:scale>
          <a:sx n="63" d="100"/>
          <a:sy n="63" d="100"/>
        </p:scale>
        <p:origin x="960" y="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0082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50" d="100"/>
        <a:sy n="50" d="100"/>
      </p:scale>
      <p:origin x="0" y="-586"/>
    </p:cViewPr>
  </p:sorterViewPr>
  <p:notesViewPr>
    <p:cSldViewPr>
      <p:cViewPr varScale="1">
        <p:scale>
          <a:sx n="86" d="100"/>
          <a:sy n="86" d="100"/>
        </p:scale>
        <p:origin x="-3042" y="-96"/>
      </p:cViewPr>
      <p:guideLst>
        <p:guide orient="horz" pos="2957"/>
        <p:guide pos="223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8T12:29:07.8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310 9850 572 0,'-6'0'208'0,"6"0"-160"0,-3-3-12 16,3 3 68-16,9 0-64 15,-9 0 8-15,0 0-28 16,0 0-4-16,0 0-8 16,-6 0-184-16,6-5 100 15,0 2-396-15</inkml:trace>
  <inkml:trace contextRef="#ctx0" brushRef="#br0" timeOffset="809.121">22480 10193 800 0,'-21'-10'296'0,"18"7"-232"0,-9-10-16 0,12 10-8 15,6-7-48 1,9-1 4-16,-6 1-36 16,9-6 24-16,3 3-28 0,8 2 24 15,4-5-52-15,18 5 40 16,5-2-100-16,16 3 76 16,-4-1 8-16,4 1 28 15,2 4 0-15,0 6 8 16,-5 6 8-16,-13 4 4 0,-5 11 16 15,-15 14-8-15,-9-1 4 16,-13 8-4-16,-14 3 4 16,-6 11-8-16,-11-1-12 15,5 4 4-15,-3-9-4 16,3 3 0-16,9-11-176 16,6-7 96-1,15-6-144-15,6-8 128 16,17-5 36-16,4-8 44 15,6-6 28-15,5-2 0 16,4-2-12-16,-10 2 4 16,1 8-16-16</inkml:trace>
  <inkml:trace contextRef="#ctx0" brushRef="#br0" timeOffset="870.1884">23760 10783 300 0,'-30'40'112'0,"30"-24"-88"0,6 3-8 0,3-9 12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8T13:06:55.5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009 7556 600 0,'0'-5'224'0,"-6"2"-176"0,6-5-12 0,0 8 36 16,-3 0-48-1,3-3-12-15,-6-2-4 16,-3-3-20 0,6 3 8-16,0-3-16 0,0 3 12 15,0-3-4-15,3 2 4 16,0 4 8-16,0-4 0 0,0 4-12 16,6-4 8-16,-6 1 4 0,0 5 0 15,0-2 32 16,0 4-16-31,6 6 20 0,3-3-20 0,-3 6 8 16,-6 0-12-16,6-1-8 16,3 1 0-16,0 5 40 0,-3-1-24 15,8 4-8-15,-5-1-8 16,3 4-16-16,3-1 8 16,-3 0 4-16,-3 0 0 15,6 0-12-15,-9 3 8 0,9 0-4 16,-3-3 0-16,-1 0 8 15,1 3 0-15,3-5 8 16,-6-1-4-16,6-5 8 16,0-2-8-16,0-3 16 15,3-5-12-15,-6-3 16 16,0-3-16-16,-1-2-12 16,4-6 0-16,-3-2 4 15,0-6 0-15,3-7 0 16,0-6 0-16,-3 0 0 15,0 1 0-15,3-1-12 16,-6 5 8-16,-1 4 12 16,1 1-4-16,-3 6 16 15,-6 3-12-15,3 3 32 16,-3 4-24-16,3 1-4 16,0 0-8-16,-3 5-40 15,-3 5 20-15,3 6-56 0,-3-3 40 16,-3 5-284-1,0 0 176-15,12 0-252 16</inkml:trace>
  <inkml:trace contextRef="#ctx0" brushRef="#br0" timeOffset="1007.0367">12536 7823 540 0,'-12'-5'200'0,"12"2"-156"0,-3-2-12 16,0 2 80 0,3 3-68-16,0-5 24 0,-3-3-36 15,0 3-20-15,0-1-8 16,0 1-4-16,3 2 0 15,0 1 0-15,0 4 0 0,3 6-20 0,0 3 12 16,0 5 20-16,0 5-4 16,0 3-12-16,-3 2 0 15,0-5 28-15,0 1-12 16,0-4-20-16,-3-2 0 16,3-3 32-16,0-5-16 15,0-3 0-15,-3 1-4 16,3-12-16-16,0-2 0 15,0 1 8-15,0-9 8 16,3 0 0-16,-3 3-12 16,0-3 4-16,0 2 4 15,0 7 0-15,0-4 8 16,0 6-4-16,6-3-4 31,0 0-24-31,3 0 12 0,-1 0-12 16,7 0 12-16,3-3 0 15,0 1 4-15,3 2 0 16,-3 3 0-16,0 2 8 31,-4 6 0-31,-2 4 0 16,-3 4 0-16,-6 5 0 16,0 2 0-16,-6 9-20 0,-6-1 12 0,0-7 20 31,3-1-4-31,-2 4-12 0,-1-7 0 0,0-1 4 15,-3-6 0-15,0-3-12 16,0-2 8-16,-3-3-60 16,3-6 36-16,0 1-60 0,0 0 52 15,0 2 24-15,1 3 12 16,5-3 80-16,3 3-44 16,0 3 24-16,0 2-40 15,3 1-16-15,0 2-8 16,0-1 4-16,3 1 0 15,0 3-12-15,3-3 8 16,0 0 12-16,2 0-4 0,4-3-12 16,6 0 4-16,0 1 40 15,6-1-24-15,6 3 184 16,-4 5-108-16,4 3 40 16,3 0-76-16,-3 0-20 15,-1 5-20-15,4 0-20 16,-3 3 4-16,0-6-348 15,2-7 192-15,1-6-388 16</inkml:trace>
  <inkml:trace contextRef="#ctx0" brushRef="#br0" timeOffset="1959.8524">12467 8043 548 0,'0'-6'204'0,"0"4"-156"0,3-1-16 15,3 0 28-15,-3-2-40 16,0-3 8-16,0 0-16 16,-6 3-8-16,0 0 0 15,-3-1 4-15,0 1-4 0,-9 5 8 16,-3 0-8-16,3 0 24 15,1 0-16-15,-1 0 12 0,0 3-12 16,6-3-8 0,3 2 0-16,6-2-16 15,0 0 8-15,0 0-40 0,0 0 24 16,0 0-512 0,0 6 292-16,-6-4 88 15</inkml:trace>
  <inkml:trace contextRef="#ctx0" brushRef="#br0" timeOffset="2692.6441">12634 8133 332 0,'0'0'120'0,"0"2"-92"0,-3 1-8 0,0-3-88 16,-3 0 32-16,0 0-180 16</inkml:trace>
  <inkml:trace contextRef="#ctx0" brushRef="#br0" timeOffset="3018.0944">12479 8043 340 0,'3'5'128'0,"3"-5"-100"0,0 0-8 0,-6 0 0 16,0 0-16 0,0 0 8-16,0 5-8 15,-3 0 8-15,0 1-8 16,0-4-4-16,3 1 4 15,-3 0 20-15,3-3-12 0,0 0-32 16,0 0 12-16,6 0-212 16</inkml:trace>
  <inkml:trace contextRef="#ctx0" brushRef="#br0" timeOffset="3850.609">12524 8008 392 0,'0'0'148'0,"-3"3"-116"0,3 2-8 16,0-5 4-16,0 5-20 16,0-2-12-16,0-3 0 15,-3 3-16-15,3-3 12 16,-3 2 12-16,0 1 0 0,0 0-12 16,-3 2 4-16,3 0-32 15,0-2 20-15,0 2-276 16</inkml:trace>
  <inkml:trace contextRef="#ctx0" brushRef="#br0" timeOffset="8967.4569">12527 7797 132 0,'-3'13'52'0,"6"-3"-44"0,-3 6 4 0,3-5 8 0,0 2-12 16,0 3-12-16,-3 0 0 16,-3 0 20-1,3 0-8-15,-3-1-4 0,-3 4 0 16,0-3-4-1,3 0 0-15,0 2 0 0,0-2 0 16,0-3 8-16,0 1-4 16,3-4-12-16,-3 1 4 15,3-3 4-15,0 0 0 16,-3 0 8-16,0-1-4 16,0 1-4-16,0-2 4 15,3-1-4-15,0-5 0 16,0 0 0-16,0 0 0 15,0 0 0-15,0 0 0 16,3-3 16-16,-3 3-8 16,0 0-4-16,0 0 0 15,0 0-16-15,0 0 8 16,0 0 12-16,6 6-4 16,-6-6-20-16,3 2 8 15,3-2 12-15,0 0 0 0,-3-2 8 16,0-4-8-16,-3 1 8 15,0 0-8-15,0-1-4 16,-3 1 4-16,0 0-16 16,0 2 8-16,0 1 12 15,0 2-4-15,0 0-12 16,3 0 4-16,0 0 4 0,3 5 0 16,0 0-80-16,0 3 44 15,0 3-64-15</inkml:trace>
  <inkml:trace contextRef="#ctx0" brushRef="#br0" timeOffset="10127.1514">12559 7995 164 0,'0'5'60'0,"-3"3"-44"0,0 0-8 16,3-3 16-16,-3 3-16 0,0 0 40 16,3 3-24-16,-3 5 20 15,0 0-24-15,1 2 8 16,2 1-16-16,0 2 0 15,0 0-4-15,0 3-16 16,2 0 4-16,-2-1 12 16,0 4-4-16,3-6-4 15,0-2 4-15,0-1-4 16,-3 1 0-16,3-9 0 16,3-2 0-16,-3-3 0 15,-3-5 0-15,6-5 0 0,0-5 0 16,0-6-80-16,-6 0 44 15,0-5-164-15</inkml:trace>
  <inkml:trace contextRef="#ctx0" brushRef="#br0" timeOffset="10483.4361">12565 7979 364 0,'0'8'132'0,"0"0"-100"0,-3 5-12 0,3-2 8 15,0 2-20-15,-3 3 4 16,0 5-4-16,0 3 4 15,3 2-8-15,-3-2-4 16,3 0 4-16,0-3 4 16,0-2-4-16,3-6-20 15,0-3 8-15,3-4 4 16,3-4 4-16,0-7 16 16,3-3-8-16,0-5-20 0,0-6 4 15,-3 1-128-15,-3-3 76 16,-3 0-164-1</inkml:trace>
  <inkml:trace contextRef="#ctx0" brushRef="#br0" timeOffset="44128.0372">17664 12074 300 0,'-21'-2'112'0,"21"4"-88"0,6-2-8 15,-6 0-16-15,3 0-4 16,9-2 4-16,-3-3 0 0,6-3 16 16,0-3-8-16,3-2 112 15,-1 0-68-15,-2-3 8 16,6-5-40-16,9-9 4 15,3-7-12-15,-1-10-16 16,1-1 0-16,-6-10 12 16,0 5-4-16,-4 3 8 15,-5 2-8-15,-3 3 16 16,-3 8-12-16,-3 5 84 16,-3 1-48-16,-3 9 68 15,-3 7-64-15,-3 1 0 0,-3 4-28 16,0 4-20-16,0 4-4 15,-3 2 4-15,0 8 0 0,-3 0 0 16,0 8 0-16,1-1 0 16,-4 7 0-16,-3 4-12 15,3 8 8-15,-6 9-4 16,3 7 0-16,3 3 8 16,3 0 0-16,-2 2 0 15,5-2 0-15,0-2 16 16,3-6-8-16,0-3 16 15,6-5-16-15,0-5 16 16,6-8-16-16,3-6-12 16,6-5 0-16,5-5 4 15,1-5 0-15,0-6 24 16,3-2-12-16,-3 0 4 16,0-3-8-16,2-3 4 15,-2 3-8-15,-6-2-92 16,3 2 52-16,-9-3-244 0,6 1 156 15,-6-4-308 1</inkml:trace>
  <inkml:trace contextRef="#ctx0" brushRef="#br0" timeOffset="44594.2089">18286 11834 184 0,'-21'0'68'0,"27"2"-52"0,0 4-4 16,-6-6 20-16,0 0-20 16,6 2-4-16,-6-2-4 15,3 0 40-15,3 3-24 16,-6-3 176-16,0 0-108 16,-6 3 48-16,-3 2-76 15,-3 3-20-15,3 5-24 16,-6 3 16-16,4 5-20 15,-4-5 4 1,6 5-8-16,0 3 12 0,3-3-12 16,6 0-4-16,9-5 0 15,-3-3-4-15,9-5 0 16,5-8 8-16,4-8-4 0,3-2-12 16,0-11 4-16,-9-3 12 0,2-3-4 15,-5-2-4-15,-6-2 4 16,-6 1 12-16,-3 4-8 15,-6 5-4-15,0 2 0 16,-3 6 4-16,-5 5-4 16,2 5-4-16,-3 1 4 15,0 4 4-15,9-2-4 16,-3 3-12-16,9 0 4 16,0-3-4-16,6 0 0 15,3 0-240 1</inkml:trace>
  <inkml:trace contextRef="#ctx0" brushRef="#br0" timeOffset="45702.1194">18688 11757 416 0,'-3'-8'152'0,"6"3"-116"0,0-1-12 16,-3 6 32-16,0 0-36 15,3-2-20-15,0-1 0 0,-3 3 44 16,0-5-24-16,0 5-8 16,-3 0-8-16,-3 0 12 15,-3 5-8-15,0 0 16 16,-3 6-16-16,-3 2-12 16,-3 11 0-16,1 0 12 0,-1 5-4 15,3 0 32-15,3 3-20 16,3-6 4-16,6-5-12 15,12-5-8-15,3-8 4 16,6-5-4-16,2-8 0 0,7-9 16 16,0-4-8-16,3-9 4 15,-6-2-4-15,-9 11-24 16,-1-3 8 0,-8 2 12-16,-6 6 0 0,-6 5-4 15,-8 11 4-15,5 2-4 16,-6 6 0-16,3 7 96 15,-3 6-52-15,12 0 16 16,3-8-36-16,6 5-12 16,3 0-8-16,6-11-4 15,6 4 0-15,2-9 0 16,4 0 0-16,-3-13-152 16,6 6 84-16,-9-9-120 15,5 0 104-15,-2-2-60 16,0-3 80-16,0 6 8 15,0-1 36-15,-1-2 40 16,1 0-12-16,-6 2 160 16,-3 1-96-16,0-1 24 15,0-2-56-15,-9 2 60 16,6 3-52 0,-9-5-8-16,-3 2-24 0,0 1 8 15,-3-1-16-15,-3 3 4 16,-6 3-4-16,0 2-8 0,-6 9 4 15,0 4-24-15,-3 9 12 16,0 7 20-16,1 9-4 0,5-1-28 16,3-5 8-16,3 0 12 15,3-5 4-15,12-5-12 16,9-9 4-16,0-5 4 16,5-5 0-16,10-13 16 15,-3-5-8-15,6-3-12 16,-6-9 0-16,-4-4-68 15,1-3 40-15,-15-5-32 16,-3-3 40-16,-6 2-24 16,0 6 28-16,-6 6 36 15,0 4-8-15,0 3 168 16,3 6-100-16,3 2 84 16,3 0-92-16,0 5-8 15,0 1-40-15,0 5-4 16,-3 5-8-16,0 5 28 15,-3 11-20-15,-6 13-4 0,-6 16-8 16,-3 13-4-16,1 11 0 16,-4-3-12-16,6-3 8 15,3-7 12-15,3-6-4 16,3-10-12-16,12-11 4 16,9-13-224-16,12-16 120 15</inkml:trace>
  <inkml:trace contextRef="#ctx0" brushRef="#br0" timeOffset="46287.6571">19855 12088 676 0,'-12'26'248'0,"18"-18"-192"0,3 5-16 15,3-7-32-15,2-4-12 16,10-2 12-16,-3-5-4 0,9-6-4 15,3-4 4-15,2-7 4 0,4-4-4 16,3-6-12-16,-4-8 4 16,-5-5-16 15,0 1 12-31,0-25-76 0,-1 0 48 0,-5 3-4 16,-3 13 24-16,-3 0 84 15,-3 11-40-15,-6 7 168 0,-4 11-108 16,-2 3 72-16,-6 8-92 15,-6 5-20-15,-2 11-28 16,-4 7-32-16,-6 9 4 16,-3 10 20-16,-6 11-4 0,0 7-20 15,-2 9 4-15,-1 2 4 16,6 0 4-16,3-7 8 16,9-1-4-16,9-5-12 15,6-8 4-15,12-3 28 16,0-7-12-16,6-11-32 15,3-14 12-15,8-7-16 16,-2-8 12-16,9-9-372 16,-3-17 212-16,2-4-344 15</inkml:trace>
  <inkml:trace contextRef="#ctx0" brushRef="#br0" timeOffset="46411.8448">20626 11537 1112 0,'-21'-18'412'0,"15"13"-320"0,-6-1-28 0,6 4 100 16,3 2-104-16,0 0-80 16,0 0 8-16,-3 0-748 15</inkml:trace>
  <inkml:trace contextRef="#ctx0" brushRef="#br0" timeOffset="46636.9523">20480 11805 1196 0,'-63'34'440'0,"54"-21"-340"0,0 11-32 0,6-3 0 0,0 3-52 15,0 0-112-15,3 0 52 16,0-1-56 0,0-4 60-16,0 0 20 0,0-4 16 0,6-4-52 15,-6-3 32-15,0-3-192 16,0-5 120-16,0 0-248 15,0-5 192 1,0-3-244-16</inkml:trace>
  <inkml:trace contextRef="#ctx0" brushRef="#br0" timeOffset="47084.7938">20673 11781 612 0,'-27'10'228'0,"27"1"-180"0,-12 8-12 0,10-9-28 16,-7 3-12-16,3 6 4 15,0 5 0 1,3-6 8-16,-3 3-4 16,3 0 8-16,3-2-8 0,-6 0 24 0,3-4-16 15,-3-1 40-15,0-6-28 16,3-3 40-16,-3-2-36 15,6-6 4-15,9-5-20 16,-3-5-8-16,3-6 0 16,6-7-68-16,3-9 36 15,2 6 4-15,4 0 12 16,-3 5 12-16,0 6 0 0,-3 7 0 16,-3 3 0-16,-3 6 60 15,-4 7-32-15,-2 6 120 16,-3 4-80-16,-3 7 44 15,0 1-64-15,0-1-8 16,0-1-24-16,3-3-4 16,-3 1-4-16,0-3-8 15,0-6 4-15,0 1-16 16,-6-1-212 0,0-2 124-16,3-2-216 15,-2-6 180-15</inkml:trace>
  <inkml:trace contextRef="#ctx0" brushRef="#br0" timeOffset="47519.0205">20941 11887 548 0,'-12'5'204'0,"12"-2"-156"0,6-3-16 0,3 0-8 15,6 0-20-15,0-3 8 16,6-2-8-16,2-1 16 16,7-4-12-16,-3 2-4 0,0-5 0 0,-3-1 4 15,-7 1-4 1,-2 0 24-16,-6-3-16 16,-3 5-12-16,-6-2-4 0,-6 0 40 15,-3-3-24-15,-3 6-8 16,1-1-8-16,-4 0 84 15,0 3-48-15,0 3 44 16,6 3-44-16,-3 2-8 16,0 5-16-16,0 3 4 15,3 8-8-15,-3 2 16 16,0 6-12-16,1 5 48 16,-1 0-28-16,0 0 48 15,6 0-44-15,6-5 12 16,9-5-28-16,6-3-16 15,14-9-4-15,13-1 12 16,3-12-4-16,-1-1-496 0,13-9 268 16</inkml:trace>
  <inkml:trace contextRef="#ctx0" brushRef="#br0" timeOffset="63747.0563">17423 13416 236 0,'-9'-3'88'0,"9"6"-68"0,-6-3-4 0,6 0 8 16,0 0-16-16,0 0 16 16,0 0-16-16,0 0 172 0,3 5-96 15,3 3 52-15,0 5-80 16,9 3 12-16,0 0-40 16,3-3-36-16,2-2 4 15,4-9 16-15,3-9-4 0,6-9-12 16,-1-11 0-16,-2-2 4 15,-3 0 0-15,-6 3 8 16,-3-1-4-16,-9 3 16 16,-6 3-12-16,-6 8-4 15,-6 0 0-15,-6 5-4 16,-3 5 0-16,0 8 8 16,-6 3-4-16,3 3-12 15,4 2 4-15,-1 0-4 16,3 1 0-16,0 4 16 15,0 3-4-15,3 0-4 0,6 3 4 16,6 3 12-16,6 4-8 16,3-1-4-16,9-4 0 15,6-5-16-15,6 0 8 16,5-7 4-16,4-7 0 16,-3 4 8-16,-1-8-4 15,1-3-144-15,-3-3 76 16,-6-2-132-1,-1-1 112-15,-8-4-232 16</inkml:trace>
  <inkml:trace contextRef="#ctx0" brushRef="#br0" timeOffset="64047.2984">17991 13217 444 0,'-14'3'164'0,"8"0"-124"0,3-6-16 16,3 3 0-16,0 5-20 16,0-5-20-16,0 0 8 15,6 0 4-15,-1 6 4 16,4-1 76-16,3 5-40 16,0 6 68-16,3 3-64 15,3 5 0-15,0 2-24 16,0 3-4-16,-3 0-4 0,-1-2 4 15,-2-3-8-15,-3-6-4 0,-3-5 4 16,0-2-4-16,-6-11 0 16,0-5-204-16,0-9 112 15,0-7-316 1</inkml:trace>
  <inkml:trace contextRef="#ctx0" brushRef="#br0" timeOffset="64257.0028">18194 13125 696 0,'-27'2'256'0,"18"1"-196"0,0 2-20 0,3 1 68 15,0 2-68-15,0 0-16 16,0 5-16-16,-6 8-20 0,-2 5 8 16,-1 6 20-16,-3 3-8 15,-3 2-12-15,3 2 0 16,3 1-4-16,0-3 0 0,3-3 0 15,4-5 0-15,5-10-196 16,6-6 112-16</inkml:trace>
  <inkml:trace contextRef="#ctx0" brushRef="#br0" timeOffset="64527.6851">18319 13194 644 0,'-33'2'236'0,"27"1"-180"0,-3 2-20 0,6-2 104 16,3 13-84-16,0-3-28 15,0 3-24-15,3 8-4 16,0 7 0-16,3 22-12 0,-3 11 8 16,-3 23 20-16,-3 14-8 15,-6 4-20-15,-6-1 4 16,-3-7 12-16,1-15 0 15,-1-13-12-15,3-16 4 16,3-16-164-16,6-32-384 31</inkml:trace>
  <inkml:trace contextRef="#ctx0" brushRef="#br0" timeOffset="64843.0345">18262 13379 508 0,'-3'-21'188'0,"6"15"-148"0,9-10-8 16,-6 16-36-16,3-2-4 16,3-1 20-16,0 3-4 15,3 5 24-15,6 6-20 16,-1 2 68-16,1 3-48 15,-3 3-4-15,3-1-16 16,-6 3-12-16,-3-7 4 0,-6 4 20 0,-9 3-12 16,-9-8-4-16,-9 3-4 15,-6-2 4 1,-3-1-4-16,1-8 8 16,5-5-8-16,9-3-180 0,15-10 100 15,12-3-368 1</inkml:trace>
  <inkml:trace contextRef="#ctx0" brushRef="#br0" timeOffset="65173.3139">18688 13294 600 0,'-15'8'224'0,"6"-8"-176"0,-3 5-12 15,6-2 8-15,-3 2-32 16,0 1 24-16,-3 1-24 15,1 4 40-15,-1 2-28 16,3 8 64-16,0 9-48 0,3 1 8 16,6 1-28-16,6-5-20 15,3-6-4-15,6-3 12 16,2-5-4-16,7-10-4 16,0-8 4-16,0-11 4 15,0-3-4-15,-6-4 16 16,-4-7-12-16,-5 4-4 15,-12 2 0-15,-6 6-4 16,-2 2 0-16,-7 8-28 16,-1441 8 16-16,2879 3-40 0,-1432 2 32 15,6 0-248-15,9 0 148 16</inkml:trace>
  <inkml:trace contextRef="#ctx0" brushRef="#br0" timeOffset="65594.3369">18878 13241 476 0,'0'8'176'0,"6"-5"-136"15,-3 7-12-15,3-2-12 0,-3 3-16 16,0 5-12-16,0 2 8 15,-3 3 12-15,0 3-4 16,-3 0 16-16,0 0-12 16,-3-3 16-16,0-5-16 15,3-6 4-15,0-15-24 16,0-8 8 0,9-6 0-16,3-4 4 15,6-4-56-15,3 1 32 16,3-1 4-16,0 3 8 15,0 6 20-15,-4 5-4 16,-2 5 60-16,-3 8-36 16,-3 5 156-16,-3 6-104 15,-6 5 56-15,-3 2-80 16,0 6 0-16,-3 0-32 16,3-1-4-16,3-1-12 0,0-1-60 0,3-5 28 15,3-6-280-15,0-4 168 16</inkml:trace>
  <inkml:trace contextRef="#ctx0" brushRef="#br0" timeOffset="66029.1758">19185 13387 300 0,'0'0'112'0,"6"2"-88"0,6-4-8 16,0 2 48-16,6-6-40 16,2-4-20-16,4-3-4 15,-3-1 0-15,-3-2 0 16,0 3-12-16,-6 3 8 15,-3-4 56-15,-6 4-28 16,-6 5 88-16,-3-3-64 16,-3 8 56-16,-6 0-60 15,-3 8 16-15,-9-3-40 0,0 0 36 16,1 8-32 0,5-2 12-16,3 2-20 0,6 6 8 0,6-3-12 15,6-1-24-15,12-1 4 16,3 4 4-16,6-10 4 15,2 0 16-15,4-5-8 16,0-3-64-16,0-6 28 16,0-1-368-1</inkml:trace>
  <inkml:trace contextRef="#ctx0" brushRef="#br0" timeOffset="67321.3662">19548 13270 216 0,'-3'-16'80'0,"6"16"-60"0,0 3-8 0,-3-3 72 16,0 0-48-16,0 0 48 15,0 0-48-15,0 5 8 16,0 3-28-16,0 3-8 16,-3 2-4-16,0 0-16 15,0 1 8-15,-3-1 28 16,0-3-12-16,0 1 32 15,3 0-28-15,0-4 4 0,0-1-12 16,3-6-8-16,3-3 4 16,3-2-16-16,6-3 8 15,0-3 12-15,3 1-4 16,3-1-12-16,3 3 4 16,-3 6-4-16,-1 2 0 15,-2 2 16-15,0 6-4 16,-6 5 60-16,-3 3-36 15,0 3 16-15,0-3-28 16,-6-3 20-16,6-3-24 16,0-2-20-16,6-8 0 0,3-8 12 15,-1-5 0-15,7-5-80 16,3-6 40-16,3-3-64 16,0-2 56-1,-3 0-4-15,-1-3 28 0,-2 3 32 16,-6 0-8-16,-3 0 0 15,-3 5 0-15,0 8 144 16,-3-2-80-16,-3 5 60 16,3-3-72-16,-3 8 0 15,0 3-32-15,0 2-12 0,3 3-8 16,-6 5-4-16,-3 6 0 16,-3 13 0-16,-6 2 0 15,-6 11-12-15,-3 3 8 16,0 5-4-16,3 0 0 0,3 0 8 15,7-8 0 1,5-3-20-16,12-13 12 16,2-7 4-16,13-14 4 0,3-8-20 15,3-6 12-15,-6-1-332 16,-10-7 188 0,1 1-160-16</inkml:trace>
  <inkml:trace contextRef="#ctx0" brushRef="#br0" timeOffset="67501.446">19828 13186 676 0,'-18'0'248'0,"12"8"-192"0,0-14-16 15,6 6 112-15,9-2-92 16,3-1 8-16,6-2-40 16,6-3 0-16,8-3-16 0,7 1-44 0,0-4 20 15,2 1-244-15,1 0 140 16,-6 2-120-1,-3 1 140-15,-7 2-248 16</inkml:trace>
  <inkml:trace contextRef="#ctx0" brushRef="#br0" timeOffset="67621.285">20253 12966 728 0,'3'-13'268'0,"-6"13"-208"0,1 0-16 0,2 0 36 15,0 0-52-15,-3 5-20 16,3 6-8-16,-6 2-476 0,0 5 260 15,0 6-100-15</inkml:trace>
  <inkml:trace contextRef="#ctx0" brushRef="#br0" timeOffset="67771.6692">20182 13236 800 0,'-3'8'296'0,"-3"10"-232"0,3-2-16 16,3-5 8-16,-3 2-40 15,0 0 4-15,6-2-12 16,-3 2-84-16,-3-2 40 15,6-3-260-15,3-6 164 16,0-4-284-16,3-4 236 16,6-2 68-16</inkml:trace>
  <inkml:trace contextRef="#ctx0" brushRef="#br0" timeOffset="68415.9864">20429 13183 464 0,'-6'-5'176'0,"6"-1"-140"0,0-2-8 0,0 8 20 16,0-2-32-16,0-1-12 15,-3 3-8-15,0 5 4 16,-3 3 0-16,-3 3 8 16,-3 8-4-16,-2 2-12 15,-1 0 4-15,-3 0 20 16,6 0-8-16,0-2-4 0,3-3 0 15,6-3-24-15,3-5 12 16,9-3 4 0,3-5 4-16,3-5-12 15,3-3 8-15,5 0-40 0,1 0 24 16,-6 3-48-16,0-1 40 16,-6 1 24-16,-6 2 4 15,-9 3 56-15,-6 3-32 16,-6 5 132-16,3-3-88 15,3 3 48-15,3 0-68 16,3-3 0-16,6 1-28 16,6-1-28-16,9-2 0 0,9-3-4 15,9-3 4-15,-4 0 24 16,4-2-8-16,-9 0-56 16,0-1 24-16,-4-1-96 15,-2-1 68-15,-3-3-4 0,0-5 36 16,-3-5-4-16,3-8 12 15,-3-13-28-15,-1-6 24 16,7-10 32 0,3 0-8-16,0 10 176 0,0 8-100 15,-3 8 112-15,-4 6-112 16,-2 8 52-16,-6 12 4 16,-9 12-80-1,-9 9 24-15,-6 20-52 16,-5 7 36-1,2 6-40-15,-6 15-16 16,6-10-4-16,12-5-20 0,9-14 8 16,12-5-200-16,9-10 112 15,9-1-472-15</inkml:trace>
  <inkml:trace contextRef="#ctx0" brushRef="#br0" timeOffset="69753.501">21480 13217 436 0,'6'-15'160'0,"0"9"-124"0,-6-2-8 16,3 6 52-16,0-6-48 15,0 8 4-15,-3 0-20 16,0 0-20 0,3 13 28-16,-3 8-16 15,0 0 52-15,0 0-32 0,0 3 20 16,-6 0-28-16,3-3 44 16,0-5-36-16,-3-3 48 15,3-5-44-15,0-2-16 16,3-14-8-1,3-3-8-15,6-5-12 16,3-5 8-16,0-8-120 0,2 2 68 16,1 9 4-16,0-1 32 15,-3 6 16-15,0 3 4 16,-3 7 16-16,3 3-8 16,-6 8 92-16,3 5-52 15,-3 6-4 1,-3 2-28-16,0-3-12 0,-3-4 0 15,0 1 12-15,0-7-8 16,0 3-12-16,0-6 0 16,0-5 28-16,0 0-12 15,6-2-20-15,0-6 0 0,2-3-40 16,-2-2 28-16,3-6-72 16,3-2 52-16,-3 3 16 31,6-1 20-31,0 6 4 0,0 0 0 15,6 7 76-15,-9 4-40 16,-1 4 76-16,1 6-64 16,-6 6 28-16,3 1-44 0,-6 1-20 15,0 3-4-15,-3-1 16 16,-3 3-12-16,0-2-12 16,0-1-4-16,-3-2 4 15,0-2 0-15,3-4-88 16,0-5 48-16,3-5-260 15,0-5 168-15,6-5-364 16</inkml:trace>
  <inkml:trace contextRef="#ctx0" brushRef="#br0" timeOffset="71178.5873">22129 13183 72 0,'-6'0'24'0,"6"-3"-16"0,3-2-4 0,-3 5 60 0,3-3-36 16,-3 3 184-16,0 0-120 16,0-2 68-16,0 2-96 15,-3 0 52-15,0 2-64 16,0 1 16-1,0 2-40-15,-3 3 8 0,0 0-20 16,0 0 0-16,0-3-8 16,-3 6 36-16,-6 0-20 15,3 2 4-15,0-3-16 0,-6 4 44 16,-5 2-28-16,2-1 20 16,3 1-28-16,3 0 36 15,3 0-32-15,9 0-48 16,12-6 12-16,6-2 12 15,6-8 0-15,6-2 0 0,-1-9 4 16,1-2-4-16,-6-3 0 16,0 3-12-16,-6 0 8 15,-6-1 20-15,-6 1-8 16,-6 3 4-16,-3 2-4 16,-3 0 12-16,-3 2-12 15,3 4-20-15,3 2 4 16,0 0-24-16,6-3 20 15,0 0 4-15,9 1 8 16,6-6-12-16,12-3 8 16,8-2 4-16,10 0 0 15,3-3 0-15,-1-3 0 16,1 9-20-16,-6 2 12 0,-13 3 4 16,-2-1 4-16,-9 6 16 15,-6 3-8-15,-9 0-4 16,-6 2 0-16,-6 3 92 15,-3 2-52-15,-3-4-28 16,-6-1-12-16,3 3 4 16,-8 8-4-16,-1-3-4 15,-3 3 4-15,0 2-4 16,1 4 0-16,-1-1 0 16,3-3 0-16,6 1-20 15,9-3 12-15,9-6-12 16,9-4 8-16,9-6 8 15,15-6 4-15,12-7-12 16,8-8 8-16,4-8-136 16,-1 0 72-16,-8-8-92 15,-3-3 92-15,-7-2 24 0,-5 2 28 16,-12 0 16-16,-6 3 0 16,-9 5 104-16,-6 6-56 15,-6 5 112-15,0 5-88 16,0 5 40-16,-3 6-64 15,0 8 12-15,-3 7-40 16,4 9-16-16,2 10-8 16,3 5 12-16,6 6-4 15,-6 0-4-15,3 2 4 16,3-2-4-16,0-3 0 0,3-3 0 16,-3-5 0-16,6-5 8 15,0-5-4-15,3-4-4 16,5-9 4-16,1-4-16 15,6-7 8 1,0-5 4-16,3-6 0 0,0-3 0 16,-1-2 0-16,1 0 8 15,-6 2-4-15,0 1-12 16,-6 5 4-16,-3-1 28 16,-9 4-12-16,-3 2 24 15,-3 5-24-15,-6 1 4 16,-6 4-8-16,0 3-16 15,-3 9 4-15,1-1-4 16,2 8 0-16,3 0 0 16,3 3 0-16,6-3 8 0,9 0 0 15,9-2-20-15,12-6 12 16,11-2-4-16,16-6 4 16,3-5 8-16,2-5 0 15,-2-6-88-15,-7 1 48 16,-2-4-28-1,-3-2 40-15,-1 1-4 0,-8-7 20 16,-6-7 36-16,-6-8-16 16,-4-5-8-16,-2-3-4 15,0 3 128-15,-3-1-72 16,0 12 36-16,-3 4-52 0,-3 9 20 16,-3 4-28-16,-3 12-16 15,0 15-8-15,-9 13-4 16,-12 14 0-16,0 5 8 15,6 5-4-15,1-7-4 16,2-4 4-16,3-7-32 16,21-8 16-16,11-8-188 15,25-14 108-15,12-4-392 16</inkml:trace>
  <inkml:trace contextRef="#ctx0" brushRef="#br0" timeOffset="88654.6651">3957 12490 372 0,'-3'-5'140'0,"3"7"-112"0,0-4-4 16,0 2 4-16,9 2-20 15,0 1-12-15,3 2 0 16,0 0 12-16,0 3-4 16,0 6-12-16,-3 4 4 15,-3 9 4-15,0 4 0 16,-6 6 8-16,-3 6-4 15,3 7 16-15,-6 8-12 16,-3 8 84-16,-3 19-48 16,0 8 24-16,0 2-40 15,3 8 0-15,6 8-16 0,3 0-8 16,0-8 0-16,3-2-16 0,3-3 8 16,-3-14 4-16,-3-7 0 15,0-8 8-15,-6-11-4 16,-6-8-48-16,-3-10 28 15,-2 0 12-15,-7-8 4 16,3-3-16-16,-3-3 8 16,3-5-12-16,3-2 8 15</inkml:trace>
  <inkml:trace contextRef="#ctx0" brushRef="#br0" timeOffset="89390.5558">2749 13612 312 0,'-3'2'112'0,"18"4"-84"0,0-4-12 16,0 1 4-16,5-1-16 15,1 4-4-15,9-6 4 16,0 5 28-16,8 3-16 16,7 0 4-16,9 0-12 15,14 0 20-15,13-3-16 16,11 3 4-16,21 0-8 15,15-3-8-15,3 3 4 16,9-3-4-16,9-2 0 16,-1 8 8-16,10 2-4 15,-6 3-12-15,-6 0 4 16,0 2-4-16,-1 1 0 0,-11-1 8 16,-3-2 0-16,-3 0 0 15,-6-3 0-15,-11-5 32 16,-4-3-16-16,-9-7-4 15,-9 2-8-15,-5-3-84 16,-10-2 44-16,-12-3-276 16</inkml:trace>
  <inkml:trace contextRef="#ctx0" brushRef="#br0" timeOffset="91793.396">2853 13810 208 0,'18'-5'76'0,"-12"2"-60"0,9 0-4 0,-9 3 20 15,9 0-20-15,-6-2 56 16,-9-1-36-16,6 3-8 16,-6 0-12-16,5 3 0 15,4 2-8-15,-3 0-4 16,0 1 4-16,3 2-4 15,0 0 0-15,3-3 0 16,3 0 0-16,0 0-12 16,3-2 8-16,0-3 4 15,5 0 0-15,-5 0 0 0,3-3 0 16,3 6 8-16,0 2-4 16,-1 1-4-16,4 2 4 15,0 2-16-15,0-5 8 16,0 3 4-16,-4 0 0 15,1 0 0-15,-3-2 0 16,0-4 8-16,-3-2-4 16,9-2 16-16,-7-4-12 15,4-2-20-15,3 0 4 16,-6 0-4-16,3 0 4 16,2 1 8-16,-11-1 0 15,3 0 16-15,-6 0-8 16,3 2-12-16,-6 1 0 15,6 0-4-15,-3 0 0 0,-3-1 16 16,3-2-4-16,2 0 16 16,-5-5-12-16,6 0-12 15,3-3 0-15,-3 0-4 16,-3 0 0-16,3 0 24 16,-3 3-8-16,0 0 68 15,-3 0-44-15,2 2 24 16,-2-2-36-16,3-3-16 15,0 3-8-15,0-3 12 16,3-3-4-16,0 1-12 16,0-1 4-16,3 1-16 0,-1-1 12 15,4 4 32-15,0-1-16 16,3 2-8 0,-3 1-4-16,0 3-16 15,-1-1 12-15,1 3 20 0,3 0-4 16,-3 0-4-16,-3-2 0 15,0 2 4-15,8-3-4 16,-8-2 8-16,-6 0-8 16,3 2 52-16,3 0-32 15,-3-4 0-15,0-4-16 16,3 1-16-16,-1-1 4 16,1-2 12-16,0-3-4 0,0-2 8 15,3-3-8-15,0-3-12 16,2-5 4-16,4 2 12 15,3 1-4-15,0-3 60 16,0-5-36-16,2 2 60 0,1 0-52 16,-9-2 36-16,3-3-40 15,-7 0 16 1,-5 0-28-16,-6 5 44 16,-3 1-36-16,0 4 48 0,-3-2-44 15,-3 3 12-15,0-1-28 16,0 4-16-16,0 4-4 15,-3 3-4-15,0 6 0 16,3 5-20-16,0 2 16 16,-3 6-304-16,0 5 176 15,0 8-428 1</inkml:trace>
  <inkml:trace contextRef="#ctx0" brushRef="#br0" timeOffset="92815.5309">3651 13863 164 0,'18'-3'60'0,"-3"1"-44"0,5 2-8 0,-5 0 0 16,0-6-8-16,6 1 8 16,3 0-4-16,3-3-20 15,-10-3 8-15,4 1 92 16,6-1-44-16,-3-2 52 16,6 0-52-16,-1-9-28 0,4 4-12 15,3-11 16-15,6-3-8 16,-4-5-20-1,1-5 4-15,0-6 20 0,-1 3-4 16,-5 0 84 0,-3-5-48-16,0-3-4 0,-4 3-24 15,4-3-20-15,0-3 0 16,0 1 12-16,-1-1-4 16,1 3 16-16,-3-2-12 15,3 2 40-15,-6-5-24 16,2-1-12-16,-2-2-8 15,-6 1-4-15,-6 1 0 16,-3 6 0-16,-6 1 0 0,-9 7 8 16,-9 2-4-16,0 6-28 15,-3 5 12-15,-6 6-328 16,4 2 184-16,-7 3-40 16</inkml:trace>
  <inkml:trace contextRef="#ctx0" brushRef="#br0" timeOffset="93625.2185">4056 12458 488 0,'-6'-5'180'0,"3"2"-140"0,3 1-12 0,0 2 40 16,-3 0-44-16,0-3-20 15,0 0-4-15,-3 3 16 16,-3 3-8-16,0 2-20 0,-3 3 4 16,-3 3 4-16,-3 5 4 15,-3 5 8-15,-5 5-4 16,-1 3-12-16,-3 3 4 16,-9-3 20-16,1-2-8 15,-1-4 32-15,3-1-24 0,7-7 48 16,8-1-36-16,9-6-24 31,12 0-4-31,3-6-8 16,9-4 0-16,9-1 16 15,5 3-4-15,10 3-20 0,-3-1 8 16,0 1 12-16,2 2 0 16,-2 0-12-16,3-5 4 15,-1 0 4-15,-2 0 0 0,-3-2 32 16,0-4-16-16,-9-1 20 15,-1-7-20-15,1 1 20 16,-6-5-24-16,-6-4 12 16,3-1-12-16,-12-4 0 15,-6-2-4-15,-6-3-8 16,-6 3 4-16,-6-3 20 0,-2-2-12 16,-4 0-4-16,3-1-4 15,0 9-16-15,3 2 8 16,10 5-304-16,5 1 168 15,3-6-296 1</inkml:trace>
  <inkml:trace contextRef="#ctx0" brushRef="#br0" timeOffset="93882.4601">3651 11815 852 0,'-18'-24'316'0,"15"22"-248"0,6-1-16 16,-3 3-28-16,12 5-24 16,0 9-12-16,3 4 8 15,0 9-48-15,2 2 24 16,-2 5-36-16,3-2 32 0,0 0 20 15,0-6 8-15,-3-5-244 16,3-10 136-16</inkml:trace>
  <inkml:trace contextRef="#ctx0" brushRef="#br0" timeOffset="94017.2328">3948 11590 696 0,'-8'11'256'0,"13"-3"-196"0,16 5-20 0,-6-2-604 16</inkml:trace>
  <inkml:trace contextRef="#ctx0" brushRef="#br0" timeOffset="94843.1998">6080 13596 548 0,'-3'-11'204'0,"9"11"-156"0,8-8-16 16,-2 6-16-16,3-1-16 16,0 3 8-16,3 5-4 15,-6 6-12-15,3 5 4 16,0 2 20-16,-9 6-8 0,0 5-12 15,-3 0 0-15,-3 3 12 16,0 0-4-16,0 2-20 16,5 0 8-16,1 1 12 15,3 2 0-15,0 0-12 16,6-3 4-16,3-5-4 16,3-5 0-16,3-5 32 0,8-3-12 15,1-8 56-15,3-14-36 16,0 1 4-16,-7-6-24 15,-2-12 0-15,0-1-4 16,-3-11 36-16,-6-2-20 16,-1-2 20-16,-2 2-24 15,-3-3 44-15,3 3-36 16,3 5-4-16,12 6-16 16,3 2-76-16,5 5 36 15,13 9-620 1</inkml:trace>
  <inkml:trace contextRef="#ctx0" brushRef="#br0" timeOffset="97378.4426">7336 13037 464 0,'-6'-26'176'0,"6"18"-140"0,0-8-8 0,3 11-12 16,3-6-16-16,9 1-20 15,-1-1 12-15,7 1 4 16,0-1 4-16,-6 0-28 16,9 1 16-16,-9-3 4 15,3 5 8-15,-4-3 0 0,1 3 0 16,0 6-12-16,6 7 8 16,-3 3-4-16,6 2 0 15,8 6 8 1,10 5 0-16,3 6-12 0,17 2 8 15,7 5 20-15,17 6-8 16,9 5-12-16,9 3 0 16,4-1-4-16,11 1 0 15,0-3 24-15,6-3-8 16,0-5 16-16,3 6-16 16,-12-1 84-16,-12-2-48 15,-12-3 4-15,-8-3-28 16,-13 0 4-16,-8-5-12 15,-7-5-88-15,-8 0 44 16,-10-5-396-16</inkml:trace>
  <inkml:trace contextRef="#ctx0" brushRef="#br0" timeOffset="97708.6826">9482 13514 592 0,'-15'-19'220'0,"15"17"-172"0,6-1-12 0,0 0 24 15,3 6-40-15,8 0-20 0,4-1 0 16,-3 9 0-16,3 2 0 16,-3 8-12-16,0 6 8 15,-6 2-4-15,3 5 0 0,2 0 16 16,7 4-4-16,-3-9-12 15,3 0 4-15,3-3 64 16,-1-2-32-16,1-3 32 16,-3-5-32-16,-9-3 104 15,-9-5-72-15,-12-5 124 16,-12-1-104-16,-18-2-40 16,-17 0-24-16,-16 3-300 15,-11 2 156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18T13:29:24.6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429 14937 184 0,'0'0'68'0,"0"-3"-52"0,0 3-4 16,0 0 20-16,8 0-20 15,-2-2 48-15,6-4-32 16,0 1 40-16,0 2-40 16,-3 1-24-16,-3 2-4 15,0 0 16-15,-6 5-8 16,-3 3-12-16,-6 5 0 15,-6 8-32-15,-6 3 20 16,1 8 60-16,-1 2-24 16,3 3 56-16,6 3-44 15,3 5 36-15,9 3-36 16,3-3-8-16,6 0-16 0,6-11-16 16,6-2 4-16,2-11 20 15,4-5-8-15,3-6-28 16,-3-7 8-16,-3-6-100 15</inkml:trace>
  <inkml:trace contextRef="#ctx0" brushRef="#br0" timeOffset="181.2642">14485 14688 768 0,'3'-2'284'0,"6"4"-220"0,9-4-20 15,-9 4-304-15</inkml:trace>
  <inkml:trace contextRef="#ctx0" brushRef="#br0" timeOffset="1128.9734">14726 15456 384 0,'12'-3'140'0,"-12"-5"-108"0,6 8-8 16,-6 0 48-16,0 0-44 15,0 0 52-15,0 0-48 16,-6 0 20-16,0 5-32 16,0 6 36-16,6 5-32 15,-9 2 4-15,0 3-16 0,3 6 12 16,-6 7-16-16,4 3 4 16,-1-2-4-16,0-4-8 15,0-4 4-15,3-9-16 16,0 1 8-16,0-11-136 15,0-8 72-15</inkml:trace>
  <inkml:trace contextRef="#ctx0" brushRef="#br0" timeOffset="1499.0578">14521 15479 236 0,'0'-26'88'0,"3"18"-68"0,0-5-4 0,3 10 60 0,0-2-44 15,-3 0 40-15,-3 2-40 16,12 8 60 0,-1 3 12-16,7 5-56 15,9 6 12-15,3 7-40 16,-3 1 8-16,-1-1-16 15,-5 3 36-15,-9 3-24 0,0-5 136 16,-3-1-88-16,-9-2 108 16,-9 0-100-16,-6-6 44 15,-6 1-68-15,-2-6-24 16,-4-3-20-16,6-4-44 16,-3-9 16-16,3-2-336 15,9-6 192-15</inkml:trace>
  <inkml:trace contextRef="#ctx0" brushRef="#br0" timeOffset="2120.8089">15188 15069 560 0,'0'-5'208'0,"6"8"-164"0,-6-3-8 0,0 0 56 15,0 0-56-15,5 0 4 16,4 2-24-16,3-2-4 16,3-2-4-16,6-4 56 0,3 1-36 0,3-6 40 15,-1 1-36-15,1 2 8 16,-3 3-24-16,-3 2-16 16,-6 3-4-16,-6 3-136 15,-6 5 72 1,-3 0-436-16</inkml:trace>
  <inkml:trace contextRef="#ctx0" brushRef="#br0" timeOffset="2360.9477">15194 15183 384 0,'-6'-5'140'0,"6"5"-108"0,-9 0-8 0,9 0 56 16,9 0-48-16,-3 2 60 16,-6-2-56-1,14 3 100-15,1-3-8 16,0 0-64-16,12 0-44 0,3 0-20 16,-1 0-160-1,-2 0 88-15,-3 3-340 16</inkml:trace>
  <inkml:trace contextRef="#ctx0" brushRef="#br0" timeOffset="2763.3673">15908 14744 852 0,'-3'-5'316'0,"3"5"-248"0,3-3-16 16,-3 3-28-16,6-3-24 16,6 1-12-16,3-1 8 15,5 0 4-15,10-2 0 16,3 0 8-16,3-1-4 0,-4-1-12 15,-2-1 4-15,-3 2 4 16,-6 1 0-16,-6 2-56 0,-6 1 32 16,-3 4-148-16,-6 4 96 15,-6-1-168 1,-3 0 136-16,-3 1-80 16,-3-4 112-16,0 3 56 15,0 3 16-15,0 3 176 16,3 8-96-16,-6 4 40 15,4 12-68-15,-4 4-44 16</inkml:trace>
  <inkml:trace contextRef="#ctx0" brushRef="#br0" timeOffset="2973.408">15923 15120 384 0,'-3'2'140'0,"3"-2"-108"0,-3-10-8 16,3 7 12-16,0-2-24 15,-3-3 4-15,0 2-8 16,0-1-24-16,3 1 8 15,0 6 136-15,6 3-68 16,0 2 140-16,6 3-112 16,0 0 12-16,-1 3-60 15,4-3 0-15,0-1-24 0,0 1-8 16,3-2-4-16,0-4-92 16,-3-2 48-16,6-2-268 15</inkml:trace>
  <inkml:trace contextRef="#ctx0" brushRef="#br0" timeOffset="3411.6385">16381 15064 572 0,'-3'0'208'0,"6"-3"-160"0,-3 6-12 0,3-6 92 15,-3 1-76-15,0 2 84 0,0 0-76 16,-3 0 56-16,0-3-64 16,0 3 16-16,-3 0-40 0,-3 0-8 15,-3 3-12-15,0 2-32 16,1 0 12-16,-1 3-4 15,3 3 8-15,3-1 0 16,3 4 0-16,6-4 0 16,6 1 0-16,3-1-64 15,0 1 40-15,2 0-24 16,-2-1 36-16,0 1 8 16,-3-3 12-16,-3 0 16 15,-6 0-8-15,-6-1 16 16,-6 4-16-16,-3-3 24 15,-3 3-20-15,1-1-4 16,-1 1-4-16,0-3-180 0,0 0 96 16</inkml:trace>
  <inkml:trace contextRef="#ctx0" brushRef="#br0" timeOffset="4146.8129">17119 14366 424 0,'0'-19'156'16,"0"14"-120"-16,-3-6-8 0,0 3 28 0,-3-2-36 15,-3 4 52-15,1-2-40 16,-7 3 48-16,0 5-48 16,3 5 64-16,-6 3-56 15,-3 3 0-15,-6 10-24 0,1 6 60 16,-1 7-44-16,0 14 92 16,0 10-68-16,0 13 8 15,1 19-40-15,-1 11-4 16,0 5-12-16,6-1-184 15,3-1 100-15,6-15-308 16</inkml:trace>
  <inkml:trace contextRef="#ctx0" brushRef="#br0" timeOffset="4941.063">17262 15053 580 0,'-6'6'216'0,"6"2"-168"0,3 8-12 16,3-9-12-16,3 4-20 15,6 0-56-15,6-3 28 0,6-3-32 16,2-10 32-16,4 2 0 16,3-5 16-1,0-3 8-15,-4-2 0 0,-2 3 8 16,-3-4-4-16,-6 1 24 15,-4-3-16-15,-2 0-4 16,-3 1-4-16,-6 1-4 16,-3 1 0-16,-6 2 0 15,-3 1 0-15,-3 2-12 16,-3 0 8-16,-2 0-16 16,-1-3 12-16,-3 4 4 15,-3-1 4-15,0 2 8 0,-6 1-4 16,1 2 84-16,-4 3-44 15,0 0 48-15,0 6-52 16,3-1 40-16,1 3-44 16,2 2 16-16,-3 9-32 0,6-3 16 15,3 8-20 1,4 0 20-16,2 5-24 0,0 0 40 16,6 8-28-16,6 2 92 15,12 12-64-15,0 2-4 16,2 0-32-16,10-3-28 15,3-3 4-15,6-4-12 16,-3-6 8-16,2-11-72 16,1-2 48-16,-3-5-20 15,-3-9 32-15,2-5-172 16,1-5 108-16</inkml:trace>
  <inkml:trace contextRef="#ctx0" brushRef="#br0" timeOffset="5782.1689">16694 15260 196 0,'-6'5'72'0,"3"-2"-56"0,3-1-4 16,0-2 100-16,6 0-64 16,0-2 60-16,3-1-64 15,-1 0 48-15,-2 3-52 16,0 0-12-16,0 0-16 15,0 3 16-15,-3 2-16 16,-3 3 32-16,-3 8-28 16,3 8 92-16,0 10-60 15,6 6 92-15,6 5-80 0,6 5 0 16,3 3-40-16,0 0-20 16,2-5-4-16,4-6 12 15,-3-5-4-15,-3-8 16 16,-3-5-12-16,3-5-12 15,-1-6-60-15,-5-8 32 16,-3-5-364 0</inkml:trace>
  <inkml:trace contextRef="#ctx0" brushRef="#br0" timeOffset="7417.4772">17584 14202 208 0,'-3'-6'76'0,"3"6"-60"0,0-5-4 15,0 2 40-15,0-2-32 16,0 2 16-16,-3 1-20 16,3-4 44-16,-3-2-32 15,3 3 40-15,3-3-40 0,0-5 4 16,6 0-20-16,2 0-8 15,1 2 0-15,0 0 28 16,3 3-16-16,-3 1 40 16,0 4-32-16,-3 0 12 15,0 3-20-15,-3 3-16 16,0 0-4-16,0 2-4 0,0-3 0 16,-3 4 16-16,0-1-4 15,-3 6 24-15,0 2-16 16,0 0 4-16,0 3-8 15,0 0-8-15,0 0 4 16,3 2 20-16,3 3-12 16,2 3-4-16,4 0-4 0,3-3-4 15,-3 0 0-15,0-2-12 16,3-6 8-16,0-2 20 16,-3-6-8-16,-3-2-4 15,3-6 0-15,2 0-32 16,-11-5 16-16,3-2-32 15,-3-3 28-15,3-1-20 16,0 4 20-16,-3-1 8 16,0 3 8-16,6 0 8 15,0-2-4-15,0 4-4 16,0 4 4-16,0-6 4 16,-3 3-4-16,0-1-12 15,3 1 4-15,-3 0 12 16,-3-1-4-16,0 1 8 0,3 0-8 15,-3 2-4 1,0-2 4-16,-1 0 20 0,-2 5-12 16,0-3-20-1,3 0 0-15,0 1-4 16,3 2 4-16,0-3 24 0,3 3-8 16,0-3 48-16,3 1-28 15,3-1 48-15,0 0-44 16,0 3 48-16,-3 0-48 15,0 3-16-15,-1 2-8 16,1-2-72-16,-3 2 36 0</inkml:trace>
  <inkml:trace contextRef="#ctx0" brushRef="#br0" timeOffset="8414.813">17971 14487 352 0,'-6'-8'132'0,"9"8"-104"0,0-2-8 15,-3 2 8-15,0 0-20 16,0 0-12-16,0 0 0 16,0 0 48-16,0 0-24 15,0 5 80-15,-3 6-56 16,3 7-32-16,0-5-8 15,-3 6 4-15,0 5-4 16,3-3-92-16,-6-3 52 16,-3-4-280-16</inkml:trace>
  <inkml:trace contextRef="#ctx0" brushRef="#br0" timeOffset="8860.5154">17914 14458 164 0,'3'-5'60'0,"-3"5"-44"0,12-3-8 0,-9 1 8 0,6-1-12 16,-3 0 24-16,3 1-16 15,0-1 100-15,3 3-60 16,2-3 92-16,-2 3-84 16,6 0 0-16,3 3-40 15,0 2 24-15,3 1-28 16,-1 2 4-16,-2-1-12 15,-3 1-16-15,-3-2 4 16,-12 10 84-16,-6-1-12 16,-9-1-28-16,-6 4 12 15,-6 1-36-15,-2-3-4 16,-1 2-8-16,-3-7 4 0,3 2-4 16,6-5-20-16,7-6 8 15,2 1-164-15,6-6 96 16</inkml:trace>
  <inkml:trace contextRef="#ctx0" brushRef="#br0" timeOffset="9324.2117">18747 14117 476 0,'0'-11'176'0,"3"6"-136"0,-6 0-12 0,9-1-24 16,-3-2-8-16,3 1 4 15,0-1 0-15,0 5 76 16,0 0-40 0,-9 17 100-16,-3 4 48 15,-9 9-96-15,-6 4 0 0,-14 17-56 16,-16 7 12-16,-8 17-24 15,-13-1 0 1,-2-5-12-16,11-7 4 0,4-9-8 16,14-10-20-16,9-9 8 15,13-7-420-15,8-8 236 16,15-8-284 0</inkml:trace>
  <inkml:trace contextRef="#ctx0" brushRef="#br0" timeOffset="9834.5364">18834 14220 352 0,'-9'-8'132'0,"3"8"-104"0,3 0-8 16,3-3 8-16,3 1-20 0,3-1 4 16,0-2-4-1,0 0 92-15,-3-1-56 16,3 1 60-16,0 2-60 0,0 6 4 16,-6 8-28-16,5 4 68 15,1 12-52-15,-3 10-4 0,3 13-20 16,0 0-20-16,0 1 4 15,3-4-4-15,0-10 0 16,3-5 24-16,0-5-8 16,0-9 104-16,3-7-64 15,0-6 96-15,2-10-84 16,1-8-12-16,0-6-28 16,3-10-16-16,3-8 0 15,-3-5-48-15,-6-1 24 0,-1 3 8 16,1 9 8-16,0 2-16 15,-6 7 12 1,0 4 4-16,3 2 4 16,-3 6-20-16,0-1 12 0,3 0-164 15,0 3 96-15,-3 0-236 16,2 3 180 0,1 3-276-16</inkml:trace>
  <inkml:trace contextRef="#ctx0" brushRef="#br0" timeOffset="10241.052">19247 14641 332 0,'-11'0'120'0,"22"-3"-92"0,-11-2-8 0,0 5 24 0,6 0-28 16,0-3 100-16,-3 0-64 15,0 3 84-15,3 0-80 16,0-2 104-16,0-1-88 16,6 3 8-16,0 0-48 15,3 0 12-15,6-2-24 0,5-1-16 16,4 3-8-16,-3 0-4 16,0-3 0-16,-6 3-116 15,-6 3 68-15,-7-3-232 16</inkml:trace>
  <inkml:trace contextRef="#ctx0" brushRef="#br0" timeOffset="10453.9904">19372 14662 444 0,'-3'0'164'0,"1"8"-124"0,-4 0-16 0,6 0 132 16,-3 5-92-16,0 5-16 15,0 6-32-15,0 0-48 16,-3 0 16-16,0 0-268 16</inkml:trace>
  <inkml:trace contextRef="#ctx0" brushRef="#br0" timeOffset="11176.6316">20131 15329 728 0,'-3'-11'268'0,"9"6"-208"0,6-3-16 15,-3 5-16-15,9 0-24 16,0 1-4-16,6-1 4 0,6 1 4 16,8-4-4-16,7 1 40 15,8-3-20-15,1 0 4 16,3 0-16-16,-10 0 0 0,-8 6-4 15,-9 2-68-15,-6 2 32 16,-7 3-288 0,-5 3 176-16,-3 3-276 15</inkml:trace>
  <inkml:trace contextRef="#ctx0" brushRef="#br0" timeOffset="11476.6058">21075 14900 652 0,'-9'-16'244'0,"12"13"-192"0,-3-2-12 16,3 5 24-16,3 0-44 15,-6 0 44 1,12 16 44-16,-6 8-60 16,6 13 4-16,-3 5-32 0,-6 3-20 15,-6 8-4-15,3 0-216 16,-6 3 120-16,-9-6-244 16,-3-3 196-1,3-7-164-15</inkml:trace>
  <inkml:trace contextRef="#ctx0" brushRef="#br0" timeOffset="11923.0249">21584 14662 320 0,'15'-19'120'0,"-6"17"-96"0,6-6-4 16,0 8 184-16,2 0-116 15,4 5 88-15,3 8-104 16,6 11 68-16,9 18-80 16,-1 17-4-16,7 20-36 0,-3 11 16 15,-4 18-24-15,-17 11 4 0,-6-7-8 16,-21-9 12-16,-21-5-12 15,-17-3-64-15,-16-8 28 16,-8-15-456 0,-25-4 268-16,-2-20-148 15</inkml:trace>
  <inkml:trace contextRef="#ctx0" brushRef="#br0" timeOffset="13079.0809">15327 16911 208 0,'18'-19'76'0,"-6"11"-60"0,3-2-4 16,-6 10 84-16,3-3-56 15,3 0 36-15,3 1-44 16,0-4 16-16,-1 6-28 16,-2 0 44-16,-3 0-36 15,0 6 84-15,-3-1-64 16,-3-2 32-16,0 7-48 15,0-7 0-15,0 7-20 0,-6 1 20 16,3 0-20-16,3-4-4 0,3 7-4 16,-3-4-32-16,3-2 16 15,5 0-4-15,7-3 8 16,0 1-132-16,-6-4 72 16</inkml:trace>
  <inkml:trace contextRef="#ctx0" brushRef="#br0" timeOffset="13738.9603">15301 16789 392 0,'-15'-16'148'0,"9"16"-116"0,0 3-8 0,6-6 4 15,0-2-20-15,0 5-12 16,3-11 28-16,3 6-16 16,3-3 60-1,0 0-36-15,0-3 12 0,5 1-28 16,-2-1 20-16,6-2-24 16,3 0 24-16,3 8-24 15,3-3 48-15,-1 2-32 0,1 6 4 16,-3 8-20-16,-3 3 28 15,-3 7-24-15,-3-2 40 16,-3 3-32-16,-4 2 32 16,-2-3-32-16,-3-4-4 15,-3-1-12-15,6-8-8 16,3-5 4-16,0-5 4 16,0-3-4-16,3-5-48 15,0 5 28-15,0-3-216 16,-3 6 128-16</inkml:trace>
  <inkml:trace contextRef="#ctx0" brushRef="#br0" timeOffset="14190.4736">15194 17149 156 0,'5'-16'56'0,"-2"11"-44"0,3-3-4 15,-3 5 148-15,3 0-88 16,0-2 52-16,3-3-72 15,6 0 12-15,0-5-40 16,9-3 0-16,-6 3-12 16,5 0-8-16,1-1 4 15,0 12 92-15,0 2-52 16,-3 8 80-16,-6 5-72 16,-3 5 28-16,-4 1-48 15,1 2 0-15,-3-2-20 0,0-6 44 16,3 0-28-16,-3-5 48 15,-3-3-44-15,6-10 12 16,-3-3-20 0,0-5-12-16,3 2-68 0,6-2 28 15,0 5-288 1,0-2 176-16</inkml:trace>
  <inkml:trace contextRef="#ctx0" brushRef="#br0" timeOffset="14654.9477">16170 16559 528 0,'-3'-6'196'0,"0"6"-152"0,6 0-12 16,-3 0 8-16,0 0-28 0,3 0 48 16,-3 0-32-16,6 0 64 15,3 0-52-15,3 0 36 0,2 0-44 16,7 8 0-16,6-2-20 16,3 4-16-16,3-2 0 15,-1 0 12-15,-2 0-4 16,-6-3 16-16,-9 3-12 15,0-5 4-15,-6 0-4 16,-12-3-208-16,-3 8 108 16</inkml:trace>
  <inkml:trace contextRef="#ctx0" brushRef="#br0" timeOffset="15000.8722">16229 16725 652 0,'-3'32'244'0,"3"0"-192"0,3 5-12 15,-3-11-20-15,0 6-20 16,-3 8 8-16,0 0-4 16,0-1-4-16,-6-4 4 15,1-4 12-15,-4-4-8 0,0-3 104 16,0-9-64-16,0-1 16 16,0-1-40-16,3-8 4 15,3-5-16-15,0 6 12 16,3-4-16-16,3-2-20 15,0 0 4-15,0 5 56 16,0 3-24-16,6 6 32 16,0-1-28-16,0-3 0 15,3-2-16-15,3 3 20 16,6-3-20-16,-3-8 4 16,5 0-8-16,4-5-24 0,3 5 8 15,-3 0-144-15,-3-3 80 16,0 6-348-1</inkml:trace>
  <inkml:trace contextRef="#ctx0" brushRef="#br0" timeOffset="15449.7603">16682 17162 496 0,'3'-8'184'0,"3"13"-140"0,3-5-16 16,-3 0 164-16,0-5-112 16,-1 5 12-16,-5 0-56 15,0 0 64-15,0 0-56 16,-3 5 24-16,-5-2-40 0,-4 10-8 15,0-2-12-15,0 2-8 16,0 0 4-16,3 3-32 16,3-5 16-16,3 2-4 15,6 0 8-15,3 0-12 0,6 1 12 16,0 4-76 0,0-5 48-16,3 1 12 0,-3-1 20 15,-4 0 28-15,-2 0-12 16,-6-5 144-16,-3-3-84 15,-6 3 84-15,-2-5-92 16,-4-3 56-16,-6-3-68 16,3 3-40-16,-3 0-8 15,0 0-128-15,0 0 68 16,7 0-596 0</inkml:trace>
  <inkml:trace contextRef="#ctx0" brushRef="#br0" timeOffset="16395.533">17381 16958 736 0,'-3'-8'272'0,"6"8"-208"0,-3-2-20 16,6 2-24-16,0 0-20 16,3 2-12-16,3 1 8 15,6-6-4-15,6-2 0 16,2-3 24-16,-2-3-8 0,6-2-12 0,0 0 0 16,0 0 4-16,-4 0 0 15,-5 5 24-15,-3-3-12 16,-6-2 40-16,-3 8-28 15,-9-3 4 1,0 0-16-16,-9 0-16 0,-6-3 0 16,-6 3-4-16,0 0 0 15,-2 3 32-15,2 0-12 16,-3 2-12-16,-6 6-4 16,3-3 28-16,-5 10-12 15,-1 4-12-15,0-1-4 0,0 3 48 16,1 5-24-16,2 3 0 15,3 7-12-15,6 4-16 16,6 10 4-16,6 5 12 16,3-2-4-16,6 4-12 15,9-7 4-15,6 3 12 16,6-3-4-16,6-3-12 16,9-2 4-16,8-6-4 15,4-7 0-15,11-14 0 16,4-2 0-16,2-17-240 15,4 1 136-15,-13 0-432 16</inkml:trace>
  <inkml:trace contextRef="#ctx0" brushRef="#br0" timeOffset="17493.4402">17718 16151 476 0,'6'-21'176'0,"-1"16"-136"0,7-8-12 15,-3 5 32-15,3-3-40 16,3 1 52-16,6-4-40 16,-6 4 20-1,3 2-32-15,2-3 8 0,1 3-16 16,-6 3 56-16,0 2-40 15,0 3 16-15,0 3-28 16,-3 2 20-16,-3 1-24 0,0-1 24 16,0 3-24-16,-3 2 68 15,-6 4-48-15,5 4 24 16,4 6-36-16,-3 2 0 16,3 6-12-16,6-5-16 15,3-1 4-15,-3-2 12 16,3-3-4-16,3-8-4 0,-1 0 4 15,-5-5 12-15,6-5-8 16,0-8 4-16,-6-6-4 16,6-2-8-16,-6-6 4 15,-1-4-4-15,1-6 0 16,-9-3-28-16,3-5 16 16,-9 0-40-16,6 5 32 15,-6 0-4-15,-6-2 16 16,12 15 16-16,0 1-4 0,3-3-20 15,-3 5 8 1,9 3-4-16,3 2 4 16,0 0 16-16,-4 3-4 15,7 6-4-15,0 4 4 0,0 1-4 16,0 0 0-16,-3 2 0 16,3 3 0-16,-1 5-188 15,-2-5 104-15,-6 3-528 16</inkml:trace>
  <inkml:trace contextRef="#ctx0" brushRef="#br0" timeOffset="17991.4937">18378 16307 392 0,'-6'-15'148'0,"15"9"-116"0,-6 1-8 15,-3 2 84-15,0 1-64 16,-3-1 16-16,0 0-36 15,0 3 40-15,3 0-36 16,3 6 48-16,3 4-44 16,-3 3-24-16,0 6-8 0,3 2 0 15,0-2 0-15,0 2 0 16,-6-3 0-16,3 6 8 16,-3-8-4-16,0 3-28 15,0-6 12-15,0-3-328 16</inkml:trace>
  <inkml:trace contextRef="#ctx0" brushRef="#br0" timeOffset="18347.1881">18387 16299 392 0,'9'-2'148'0,"-3"-9"-116"0,12 9-8 0,-6-4-40 0,0-2 4 16,6-2 24-1,0 5-8-15,5 2 80 16,-2 3-48-16,3 3 120 0,-3 12-88 16,0-4-16-16,-6 5-32 15,-4 5 12-15,-2-2-20 16,-9-4 32-16,-9 7-28 0,-2-7 92 15,-10 1-60-15,-9 0-4 16,-3-3-28-16,-6-2-4 16,10-6-4-16,-4 3-8 15,3-8 4-15,12-2-112 16,12-4 60-16,3 4-252 16,9-4 164-16,6 1-288 15</inkml:trace>
  <inkml:trace contextRef="#ctx0" brushRef="#br0" timeOffset="18678.487">19218 15752 840 0,'0'0'312'0,"3"0"-244"0,-3 0-16 0,0 8 92 0,0-3-88 16,-3 6 120-16,-6 10-100 16,-3 5 24-16,-9 11-60 15,-9 8 28-15,-11 8-36 0,-4 8-8 16,0 8-16-16,4-8-52 15,-1-8 28-15,3-3-236 16,7-5 140-16,-1-8-320 16,3-5 240-16,6-3-348 15</inkml:trace>
  <inkml:trace contextRef="#ctx0" brushRef="#br0" timeOffset="19548.0883">19221 16096 372 0,'3'-6'140'0,"6"1"-112"0,-1 3-4 0,1-1-4 15,0-5-16-15,3 3 24 16,-3-1-16-16,3 1 92 15,-3-5-56-15,0 2 76 16,-3 2-72-16,0 1 52 16,-3 2-60-16,-3 3 24 0,6 0-40 15,-3 6 44-15,-3 2-40 0,3 13 4 16,6 10-24-16,0 9 44 16,3 8-28-16,2-1-4 15,1-2-16-15,0-2-16 16,-3-6 4-1,3-13 20-15,-3-3-8 0,-3-8 136 16,0-10-76-16,0-3 100 16,6-8-92-16,2-13-8 15,10-9-40-15,3-12-24 16,6-8-8-16,-4 2-60 16,1 9 36-16,-3 4 4 15,-3 9 12-15,-6 7-16 16,-4 11-64-1,-2 3 48-15,0 5-112 0,-3 3 92 16,-3-1-292-16,0 1 200 16,3 2-412-1</inkml:trace>
  <inkml:trace contextRef="#ctx0" brushRef="#br0" timeOffset="20015.8634">19664 16508 464 0,'0'0'176'0,"9"0"-140"0,0-2-8 15,-9 2 48-15,9 0-48 16,0-3 112-16,0 1-80 15,3-4 116-15,0 6-100 16,2-2-4-16,1-1-44 0,6 0-16 16,6-2-8-16,-3 5-4 15,0-3 0-15,-1 3 0 0,-2 0 0 16,-3 0 8-16,-6 0-4 16,-3 0-4-16,-3 0 4 15,-6 0-128-15,-3 3 68 16,-3-3-408-1,0-3 256-15,-3 6-112 16</inkml:trace>
  <inkml:trace contextRef="#ctx0" brushRef="#br0" timeOffset="20274.4727">19813 16516 632 0,'-3'6'236'0,"0"-6"-184"0,3 13-16 16,0-2 140-16,0 2-104 15,0 5 120-15,0 6-108 16,3-5-16-16,0-1-44 16,0-2-16-16,0-3-4 0,0-2-4 15,-3-6 0-15,0-5-196 16,0 0 108-16,-3-8-596 15,6-2 376 1,0-9 100-16</inkml:trace>
  <inkml:trace contextRef="#ctx0" brushRef="#br0" timeOffset="32568.0891">15851 15130 184 0,'0'3'68'0,"0"-3"-52"0,0 0-4 0,0 0 64 0,0 0-44 16,0 0 4-16,0 0-20 15,0 0-12-15,0 0 0 16,0 0-16-16,0 0 8 15,0 0 28-15,0 0-12 16,6 0 68-16,0 0-48 16,0 0 16-16,0-3-32 15,0 0 28-15,-3-2-28 16,0 3-4-16,0-1-8 16,-3-2 40-16,0-1-24 15,0 1 8-15,0-3-16 16,-3 0-8-16,3-2 0 15,0-1 12-15,0 0-8 16,0 1-4-16,3-1 0 0,3 3-16 16,-3 0 8-16,-3 0 12 15,3 1-4-15,-3-1-4 16,0 0 4-16,3 0 4 0,0-3-4 16,3 1-20-16,0-1 8 15,0-2 12-15,0-1 0 16,-3 1-4-16,0 0 4 15,-3 2 4-15,3 1-4 16,-3 2 8-16,3 3-8 16,0-1-4-16,0 4 4 15,0-1-24-15,-1 0 12 16,-2 1 4-16,6-1 4 16,-3 0 0-16,0-2 0 15,0 0 24-15,0 0-12 16,0-1-32-16,0 4 12 15,0-1 8-15,-3 3 4 0,3 0 8 16,-3 0-8-16,6 0-4 16,0 3 4-16,-3-1 20 15,-3-2-12-15,0 0 24 32,3 6-24-32,3-4-4 0,3-2-4 15,-3-2-16-15,3-4 8 16,0-4 12-1,3 2-4-15,3-5 8 0,-4-3-8 16,1 0-12-16,0 3 4 16,-3 2 20-16,-3 3-8 15,-3 3-4-15,-3 2 0 0,0 3 12 0,0 0-8 16,0 5 16-16,0 3-16 16,-3 0-12-1,-3-2 0-15,3-1 4 0,0-2 0 16,0-1 0-16,-3 1 0 15,0-1 24-15,3 1-12 16,-3 0-4-16,1 2-4 16,2 3-16-16,-3 0 8 15,0 3 12-15,-3 2-4 16,0 3-12-16,3-1 4 0,-3 1 12 16,-3 0-4-16,3 0-4 15,0 0 4-15,0 0-4 16,3 2 0-16,3 1 0 15,3 5 0-15,-3 0 0 16,0-1 0-16,3 1-12 16,0-3 8-16,-3 0 12 15,0 3-4-15,-3-3-4 16,3-2 4-16,0-3-4 16,0-3 0-16,3-2 0 15,0-6 0-15,0-2-12 16,0-3 8-16,0-3 12 15,3 0-4-15,0 1-4 16,0-1 4-16,0-2-32 16,0 2 16-16,-3 3-108 15,0 0 64-15,0 0-440 16</inkml:trace>
  <inkml:trace contextRef="#ctx0" brushRef="#br0" timeOffset="33075.268">15783 15154 372 0,'-6'0'140'0,"6"0"-112"0,-3 0-4 16,3 0 32-16,3-5-36 16,-3 5-8-16,0-8-8 15,0 2 12-15,0 1-8 16,0 0 76-16,0 5-48 15,0-5 128-15,0 2-92 16,-3 3 52-16,0 0-68 16,3 0-8-16,0 0-28 0,0 0 16 15,0 0-24-15,6 8-4 16,6-8-4-16,3 5 4 16,6-8-4-16,5 1 16 0,10-1-12 15,3 1-4 1,-1 2 0-16,-2 2-4 0,-3 1 0 15,-9 2 16-15,-3 3-8 16,-7 0 16-16,-2 3-16 16,-3-1-4-16,-3-2 0 15,0-3-92-15,-6-5 48 16,6-8-576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469424"/>
          </a:xfrm>
          <a:prstGeom prst="rect">
            <a:avLst/>
          </a:prstGeom>
        </p:spPr>
        <p:txBody>
          <a:bodyPr vert="horz" lIns="94221" tIns="47111" rIns="94221" bIns="47111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3" y="0"/>
            <a:ext cx="3077739" cy="469424"/>
          </a:xfrm>
          <a:prstGeom prst="rect">
            <a:avLst/>
          </a:prstGeom>
        </p:spPr>
        <p:txBody>
          <a:bodyPr vert="horz" lIns="94221" tIns="47111" rIns="94221" bIns="47111" rtlCol="0"/>
          <a:lstStyle>
            <a:lvl1pPr algn="r">
              <a:defRPr sz="1200"/>
            </a:lvl1pPr>
          </a:lstStyle>
          <a:p>
            <a:fld id="{0AEEDEAA-6FEA-4CF1-B01A-4617B8CA9881}" type="datetimeFigureOut">
              <a:rPr lang="en-US" smtClean="0"/>
              <a:t>1/1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3325" y="703263"/>
            <a:ext cx="4695825" cy="3521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1" tIns="47111" rIns="94221" bIns="4711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459526"/>
            <a:ext cx="5681980" cy="4224814"/>
          </a:xfrm>
          <a:prstGeom prst="rect">
            <a:avLst/>
          </a:prstGeom>
        </p:spPr>
        <p:txBody>
          <a:bodyPr vert="horz" lIns="94221" tIns="47111" rIns="94221" bIns="4711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7422"/>
            <a:ext cx="3077739" cy="469424"/>
          </a:xfrm>
          <a:prstGeom prst="rect">
            <a:avLst/>
          </a:prstGeom>
        </p:spPr>
        <p:txBody>
          <a:bodyPr vert="horz" lIns="94221" tIns="47111" rIns="94221" bIns="47111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3" y="8917422"/>
            <a:ext cx="3077739" cy="469424"/>
          </a:xfrm>
          <a:prstGeom prst="rect">
            <a:avLst/>
          </a:prstGeom>
        </p:spPr>
        <p:txBody>
          <a:bodyPr vert="horz" lIns="94221" tIns="47111" rIns="94221" bIns="47111" rtlCol="0" anchor="b"/>
          <a:lstStyle>
            <a:lvl1pPr algn="r">
              <a:defRPr sz="1200"/>
            </a:lvl1pPr>
          </a:lstStyle>
          <a:p>
            <a:fld id="{56EA2083-D45D-4233-9583-54DAF3E095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7552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EA2083-D45D-4233-9583-54DAF3E09581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7769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1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9812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1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6178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1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3598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ＭＳ Ｐゴシック" charset="0"/>
                <a:cs typeface="ＭＳ Ｐゴシック" charset="0"/>
              </a:defRPr>
            </a:lvl1pPr>
          </a:lstStyle>
          <a:p>
            <a:r>
              <a:rPr lang="en-US"/>
              <a:t>Jaeger/Blalock   3/15/10</a:t>
            </a:r>
            <a:endParaRPr lang="en-US" b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+mn-ea"/>
              </a:defRPr>
            </a:lvl1pPr>
          </a:lstStyle>
          <a:p>
            <a:pPr>
              <a:defRPr/>
            </a:pPr>
            <a:r>
              <a:rPr lang="en-US"/>
              <a:t>Microelectronic Circuit Design, 4E McGraw-Hil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r>
              <a:rPr lang="en-US" b="1"/>
              <a:t>Chap 2 - </a:t>
            </a:r>
            <a:fld id="{F9BA00D0-7FB6-B547-B628-C930528B542D}" type="slidenum">
              <a:rPr lang="en-US" b="1"/>
              <a:pPr/>
              <a:t>‹#›</a:t>
            </a:fld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9159895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1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4014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1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102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1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4135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1/1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9820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1/1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36692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1/1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9990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1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2295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1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555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236E66-82CD-463B-A3B0-8F4C53878725}" type="datetimeFigureOut">
              <a:rPr lang="en-US" smtClean="0"/>
              <a:t>1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2775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3.emf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2.w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30.png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emf"/><Relationship Id="rId5" Type="http://schemas.openxmlformats.org/officeDocument/2006/relationships/image" Target="../media/image32.emf"/><Relationship Id="rId10" Type="http://schemas.openxmlformats.org/officeDocument/2006/relationships/image" Target="../media/image29.w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0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9.emf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customXml" Target="../ink/ink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image" Target="../media/image57.emf"/><Relationship Id="rId3" Type="http://schemas.openxmlformats.org/officeDocument/2006/relationships/image" Target="../media/image49.emf"/><Relationship Id="rId7" Type="http://schemas.openxmlformats.org/officeDocument/2006/relationships/image" Target="../media/image53.emf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51.emf"/><Relationship Id="rId10" Type="http://schemas.openxmlformats.org/officeDocument/2006/relationships/image" Target="../media/image56.emf"/><Relationship Id="rId4" Type="http://schemas.openxmlformats.org/officeDocument/2006/relationships/image" Target="../media/image50.emf"/><Relationship Id="rId9" Type="http://schemas.openxmlformats.org/officeDocument/2006/relationships/image" Target="../media/image55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emf"/><Relationship Id="rId4" Type="http://schemas.openxmlformats.org/officeDocument/2006/relationships/image" Target="../media/image59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customXml" Target="../ink/ink3.xml"/><Relationship Id="rId3" Type="http://schemas.openxmlformats.org/officeDocument/2006/relationships/image" Target="../media/image64.emf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62.wm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6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8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CE 255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Jan 18, 2018 Lecture</a:t>
            </a:r>
          </a:p>
          <a:p>
            <a:r>
              <a:rPr lang="en-US" dirty="0" smtClean="0"/>
              <a:t>Instructor: Weng Cho Chew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8079840" y="3542040"/>
              <a:ext cx="474120" cy="3708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073000" y="3537720"/>
                <a:ext cx="484560" cy="37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54331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ias Reg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85800"/>
          </a:xfrm>
        </p:spPr>
        <p:txBody>
          <a:bodyPr/>
          <a:lstStyle/>
          <a:p>
            <a:r>
              <a:rPr lang="en-US" dirty="0" smtClean="0"/>
              <a:t>Exponential model: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2133600"/>
            <a:ext cx="2847304" cy="84519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5000" y="2133600"/>
            <a:ext cx="1850584" cy="626217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>
          <a:xfrm>
            <a:off x="4572000" y="2446708"/>
            <a:ext cx="1066800" cy="1440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802073"/>
              </p:ext>
            </p:extLst>
          </p:nvPr>
        </p:nvGraphicFramePr>
        <p:xfrm>
          <a:off x="4601633" y="2590800"/>
          <a:ext cx="103716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5" imgW="622080" imgH="228600" progId="Equation.DSMT4">
                  <p:embed/>
                </p:oleObj>
              </mc:Choice>
              <mc:Fallback>
                <p:oleObj name="Equation" r:id="rId5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1633" y="2590800"/>
                        <a:ext cx="103716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71600" y="3733800"/>
            <a:ext cx="2901177" cy="9906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67400" y="3733800"/>
            <a:ext cx="1965287" cy="768999"/>
          </a:xfrm>
          <a:prstGeom prst="rect">
            <a:avLst/>
          </a:prstGeom>
        </p:spPr>
      </p:pic>
      <p:sp>
        <p:nvSpPr>
          <p:cNvPr id="12" name="Right Arrow 11"/>
          <p:cNvSpPr/>
          <p:nvPr/>
        </p:nvSpPr>
        <p:spPr>
          <a:xfrm>
            <a:off x="4572000" y="4038600"/>
            <a:ext cx="1066800" cy="1440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802495"/>
              </p:ext>
            </p:extLst>
          </p:nvPr>
        </p:nvGraphicFramePr>
        <p:xfrm>
          <a:off x="4643438" y="4191000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9" imgW="571320" imgH="228600" progId="Equation.DSMT4">
                  <p:embed/>
                </p:oleObj>
              </mc:Choice>
              <mc:Fallback>
                <p:oleObj name="Equation" r:id="rId9" imgW="57132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3438" y="4191000"/>
                        <a:ext cx="952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 txBox="1">
            <a:spLocks/>
          </p:cNvSpPr>
          <p:nvPr/>
        </p:nvSpPr>
        <p:spPr>
          <a:xfrm>
            <a:off x="457200" y="3200400"/>
            <a:ext cx="82296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Inverting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9257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66788" y="152400"/>
            <a:ext cx="8229600" cy="38890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788" y="3962399"/>
            <a:ext cx="8143812" cy="2121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6161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-V Characteristic—T 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899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he voltage changes with temperature for a fixed current: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052" y="2727801"/>
            <a:ext cx="4495800" cy="341146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31276" y="4495800"/>
            <a:ext cx="3321791" cy="685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90833" y="5410200"/>
            <a:ext cx="3402679" cy="5551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1587" y="2741139"/>
            <a:ext cx="1850584" cy="62621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60541" y="6174082"/>
            <a:ext cx="3463265" cy="4873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70134" y="2770485"/>
            <a:ext cx="1965287" cy="768999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755373"/>
              </p:ext>
            </p:extLst>
          </p:nvPr>
        </p:nvGraphicFramePr>
        <p:xfrm>
          <a:off x="5174266" y="3581400"/>
          <a:ext cx="1150334" cy="807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9" imgW="596880" imgH="419040" progId="Equation.DSMT4">
                  <p:embed/>
                </p:oleObj>
              </mc:Choice>
              <mc:Fallback>
                <p:oleObj name="Equation" r:id="rId9" imgW="596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74266" y="3581400"/>
                        <a:ext cx="1150334" cy="807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4199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8339" y="4068763"/>
            <a:ext cx="3545661" cy="26257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erse-Bias Reg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09600"/>
          </a:xfrm>
        </p:spPr>
        <p:txBody>
          <a:bodyPr/>
          <a:lstStyle/>
          <a:p>
            <a:r>
              <a:rPr lang="en-US" dirty="0" smtClean="0"/>
              <a:t>      doubles every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112369"/>
              </p:ext>
            </p:extLst>
          </p:nvPr>
        </p:nvGraphicFramePr>
        <p:xfrm>
          <a:off x="1219200" y="2438400"/>
          <a:ext cx="54133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4" imgW="1917360" imgH="241200" progId="Equation.DSMT4">
                  <p:embed/>
                </p:oleObj>
              </mc:Choice>
              <mc:Fallback>
                <p:oleObj name="Equation" r:id="rId4" imgW="1917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2438400"/>
                        <a:ext cx="5413375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410608"/>
              </p:ext>
            </p:extLst>
          </p:nvPr>
        </p:nvGraphicFramePr>
        <p:xfrm>
          <a:off x="838200" y="1600200"/>
          <a:ext cx="450850" cy="624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1600200"/>
                        <a:ext cx="450850" cy="624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260175"/>
              </p:ext>
            </p:extLst>
          </p:nvPr>
        </p:nvGraphicFramePr>
        <p:xfrm>
          <a:off x="3829049" y="1752600"/>
          <a:ext cx="65494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8" imgW="291960" imgH="203040" progId="Equation.DSMT4">
                  <p:embed/>
                </p:oleObj>
              </mc:Choice>
              <mc:Fallback>
                <p:oleObj name="Equation" r:id="rId8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29049" y="1752600"/>
                        <a:ext cx="654943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533400" y="301002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/>
              <a:t>The Breakdown Region</a:t>
            </a:r>
            <a:endParaRPr lang="en-US" sz="4000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524821" y="3931770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The breakdown voltage: 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539643"/>
              </p:ext>
            </p:extLst>
          </p:nvPr>
        </p:nvGraphicFramePr>
        <p:xfrm>
          <a:off x="5140325" y="4075113"/>
          <a:ext cx="10334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10" imgW="571320" imgH="228600" progId="Equation.DSMT4">
                  <p:embed/>
                </p:oleObj>
              </mc:Choice>
              <mc:Fallback>
                <p:oleObj name="Equation" r:id="rId10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40325" y="4075113"/>
                        <a:ext cx="1033463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1620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on Diode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09600"/>
          </a:xfrm>
        </p:spPr>
        <p:txBody>
          <a:bodyPr/>
          <a:lstStyle/>
          <a:p>
            <a:r>
              <a:rPr lang="en-US" dirty="0" smtClean="0"/>
              <a:t>Diode connected to a resistor and a battery: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5083" y="2057400"/>
            <a:ext cx="3158517" cy="184700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6600" y="3962400"/>
            <a:ext cx="2446221" cy="62593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7600" y="4684677"/>
            <a:ext cx="1740626" cy="57312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95600" y="5901947"/>
            <a:ext cx="3090827" cy="651253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533400" y="5153574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liminating       in the first equation gives: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878973"/>
              </p:ext>
            </p:extLst>
          </p:nvPr>
        </p:nvGraphicFramePr>
        <p:xfrm>
          <a:off x="2925878" y="5181600"/>
          <a:ext cx="503122" cy="603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5878" y="5181600"/>
                        <a:ext cx="503122" cy="603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172200" y="6041571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anscendental equation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4" name="Ink 3"/>
              <p14:cNvContentPartPr/>
              <p14:nvPr/>
            </p14:nvContentPartPr>
            <p14:xfrm>
              <a:off x="988560" y="2688840"/>
              <a:ext cx="7390800" cy="24584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84600" y="2683080"/>
                <a:ext cx="7400520" cy="2469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42518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ical Analysi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80376" y="1417638"/>
            <a:ext cx="6115824" cy="3463166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523488" y="5181600"/>
            <a:ext cx="8229600" cy="129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Solving the transcendental equation (nonlinear equation) by graphical metho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9130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ving Nonlinear Equation—Iterative Method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24000" y="1676400"/>
            <a:ext cx="6172200" cy="3661108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523488" y="5410200"/>
            <a:ext cx="8229600" cy="1295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Solving nonlinear equation by iterative method or method of successive approxima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2051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43384" y="0"/>
            <a:ext cx="6457231" cy="7003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5122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ant Voltage Drop Model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95400" y="1295399"/>
            <a:ext cx="6578657" cy="52578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867400" y="4572000"/>
            <a:ext cx="297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Good for rapid analysi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40987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all Signal Mode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1143000"/>
            <a:ext cx="7216502" cy="2362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1600" y="3505200"/>
            <a:ext cx="2947896" cy="43796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96327" y="4012783"/>
            <a:ext cx="5432837" cy="5500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200" y="4650080"/>
            <a:ext cx="5565202" cy="44479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66575" y="4632418"/>
            <a:ext cx="2077425" cy="462456"/>
          </a:xfrm>
          <a:prstGeom prst="rect">
            <a:avLst/>
          </a:prstGeom>
        </p:spPr>
      </p:pic>
      <p:sp>
        <p:nvSpPr>
          <p:cNvPr id="9" name="Left-Right Arrow 8"/>
          <p:cNvSpPr/>
          <p:nvPr/>
        </p:nvSpPr>
        <p:spPr>
          <a:xfrm>
            <a:off x="6553200" y="4800600"/>
            <a:ext cx="457200" cy="1524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14400" y="5197292"/>
            <a:ext cx="4540773" cy="67010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72200" y="5327742"/>
            <a:ext cx="2593777" cy="387258"/>
          </a:xfrm>
          <a:prstGeom prst="rect">
            <a:avLst/>
          </a:prstGeom>
        </p:spPr>
      </p:pic>
      <p:sp>
        <p:nvSpPr>
          <p:cNvPr id="12" name="Left-Right Arrow 11"/>
          <p:cNvSpPr/>
          <p:nvPr/>
        </p:nvSpPr>
        <p:spPr>
          <a:xfrm>
            <a:off x="5638800" y="5486400"/>
            <a:ext cx="457200" cy="1524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81600" y="5876148"/>
            <a:ext cx="1772481" cy="601140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24238"/>
              </p:ext>
            </p:extLst>
          </p:nvPr>
        </p:nvGraphicFramePr>
        <p:xfrm>
          <a:off x="2133600" y="6107112"/>
          <a:ext cx="13128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1" imgW="672840" imgH="228600" progId="Equation.DSMT4">
                  <p:embed/>
                </p:oleObj>
              </mc:Choice>
              <mc:Fallback>
                <p:oleObj name="Equation" r:id="rId11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33600" y="6107112"/>
                        <a:ext cx="1312862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Up Arrow 14"/>
          <p:cNvSpPr/>
          <p:nvPr/>
        </p:nvSpPr>
        <p:spPr>
          <a:xfrm>
            <a:off x="2743200" y="5856288"/>
            <a:ext cx="152400" cy="23971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620000" y="6019800"/>
            <a:ext cx="1219588" cy="417860"/>
          </a:xfrm>
          <a:prstGeom prst="rect">
            <a:avLst/>
          </a:prstGeom>
        </p:spPr>
      </p:pic>
      <p:sp>
        <p:nvSpPr>
          <p:cNvPr id="17" name="Right Arrow 16"/>
          <p:cNvSpPr/>
          <p:nvPr/>
        </p:nvSpPr>
        <p:spPr>
          <a:xfrm>
            <a:off x="7066575" y="6107112"/>
            <a:ext cx="401025" cy="1412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600200" y="6477000"/>
            <a:ext cx="2819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mall signal approximatio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233323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ctual Diod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6600" y="2286000"/>
            <a:ext cx="5715000" cy="4385546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75367" y="1600200"/>
            <a:ext cx="8229600" cy="914399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he current-voltage (I-V) characteristic is highly nonlinear: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000" y="2460708"/>
            <a:ext cx="2654229" cy="739691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888048"/>
              </p:ext>
            </p:extLst>
          </p:nvPr>
        </p:nvGraphicFramePr>
        <p:xfrm>
          <a:off x="990600" y="3124200"/>
          <a:ext cx="5245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5" imgW="2247840" imgH="228600" progId="Equation.DSMT4">
                  <p:embed/>
                </p:oleObj>
              </mc:Choice>
              <mc:Fallback>
                <p:oleObj name="Equation" r:id="rId5" imgW="2247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3124200"/>
                        <a:ext cx="5245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905387"/>
              </p:ext>
            </p:extLst>
          </p:nvPr>
        </p:nvGraphicFramePr>
        <p:xfrm>
          <a:off x="990600" y="3806972"/>
          <a:ext cx="4495810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7" imgW="2247840" imgH="228600" progId="Equation.DSMT4">
                  <p:embed/>
                </p:oleObj>
              </mc:Choice>
              <mc:Fallback>
                <p:oleObj name="Equation" r:id="rId7" imgW="2247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3806972"/>
                        <a:ext cx="4495810" cy="457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488487"/>
              </p:ext>
            </p:extLst>
          </p:nvPr>
        </p:nvGraphicFramePr>
        <p:xfrm>
          <a:off x="990600" y="4413545"/>
          <a:ext cx="1051618" cy="738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9" imgW="596880" imgH="419040" progId="Equation.DSMT4">
                  <p:embed/>
                </p:oleObj>
              </mc:Choice>
              <mc:Fallback>
                <p:oleObj name="Equation" r:id="rId9" imgW="596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4413545"/>
                        <a:ext cx="1051618" cy="738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9627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all Signal Model, Contd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85800"/>
          </a:xfrm>
        </p:spPr>
        <p:txBody>
          <a:bodyPr/>
          <a:lstStyle/>
          <a:p>
            <a:r>
              <a:rPr lang="en-US" dirty="0" smtClean="0"/>
              <a:t>A resistor model: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5400" y="2362200"/>
            <a:ext cx="1428651" cy="76387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2362200"/>
            <a:ext cx="2246782" cy="762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3810000"/>
            <a:ext cx="3048000" cy="16921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" y="3886200"/>
            <a:ext cx="5354178" cy="1752600"/>
          </a:xfrm>
          <a:prstGeom prst="rect">
            <a:avLst/>
          </a:prstGeom>
        </p:spPr>
      </p:pic>
      <p:sp>
        <p:nvSpPr>
          <p:cNvPr id="10" name="Right Arrow 9"/>
          <p:cNvSpPr/>
          <p:nvPr/>
        </p:nvSpPr>
        <p:spPr>
          <a:xfrm>
            <a:off x="4495800" y="2667000"/>
            <a:ext cx="6096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>
            <a:off x="5410200" y="4724400"/>
            <a:ext cx="6096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4412174" y="3276601"/>
            <a:ext cx="3943350" cy="685800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 smtClean="0"/>
              <a:t>Diode small-signal resistance or incremental resistance:</a:t>
            </a:r>
            <a:endParaRPr lang="en-US" b="1" dirty="0"/>
          </a:p>
        </p:txBody>
      </p:sp>
      <p:sp>
        <p:nvSpPr>
          <p:cNvPr id="13" name="Up Arrow 12"/>
          <p:cNvSpPr/>
          <p:nvPr/>
        </p:nvSpPr>
        <p:spPr>
          <a:xfrm>
            <a:off x="5334000" y="2971800"/>
            <a:ext cx="152400" cy="30480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23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h Viewpoint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39454" y="1347388"/>
            <a:ext cx="5092335" cy="543441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5000" y="4140190"/>
            <a:ext cx="2342021" cy="8382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060359"/>
              </p:ext>
            </p:extLst>
          </p:nvPr>
        </p:nvGraphicFramePr>
        <p:xfrm>
          <a:off x="5638800" y="1600200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5" imgW="1257120" imgH="228600" progId="Equation.DSMT4">
                  <p:embed/>
                </p:oleObj>
              </mc:Choice>
              <mc:Fallback>
                <p:oleObj name="Equation" r:id="rId5" imgW="1257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8800" y="1600200"/>
                        <a:ext cx="2095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462440"/>
              </p:ext>
            </p:extLst>
          </p:nvPr>
        </p:nvGraphicFramePr>
        <p:xfrm>
          <a:off x="6379704" y="2000880"/>
          <a:ext cx="2078496" cy="74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7" imgW="1422360" imgH="507960" progId="Equation.DSMT4">
                  <p:embed/>
                </p:oleObj>
              </mc:Choice>
              <mc:Fallback>
                <p:oleObj name="Equation" r:id="rId7" imgW="1422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79704" y="2000880"/>
                        <a:ext cx="2078496" cy="742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090466"/>
              </p:ext>
            </p:extLst>
          </p:nvPr>
        </p:nvGraphicFramePr>
        <p:xfrm>
          <a:off x="6408738" y="2762250"/>
          <a:ext cx="12001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9" imgW="761760" imgH="431640" progId="Equation.DSMT4">
                  <p:embed/>
                </p:oleObj>
              </mc:Choice>
              <mc:Fallback>
                <p:oleObj name="Equation" r:id="rId9" imgW="76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8738" y="2762250"/>
                        <a:ext cx="1200150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599921"/>
              </p:ext>
            </p:extLst>
          </p:nvPr>
        </p:nvGraphicFramePr>
        <p:xfrm>
          <a:off x="6392333" y="3429000"/>
          <a:ext cx="130386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11" imgW="711000" imgH="228600" progId="Equation.DSMT4">
                  <p:embed/>
                </p:oleObj>
              </mc:Choice>
              <mc:Fallback>
                <p:oleObj name="Equation" r:id="rId11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92333" y="3429000"/>
                        <a:ext cx="130386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43000" y="2362200"/>
            <a:ext cx="1447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Quiescent point</a:t>
            </a:r>
            <a:endParaRPr lang="en-US" sz="1400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4876800" y="1143804"/>
            <a:ext cx="3943350" cy="6858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Taylor series expansion: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" name="Ink 2"/>
              <p14:cNvContentPartPr/>
              <p14:nvPr/>
            </p14:nvContentPartPr>
            <p14:xfrm>
              <a:off x="5173920" y="5061960"/>
              <a:ext cx="2734920" cy="12168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168880" y="5056560"/>
                <a:ext cx="2747160" cy="1229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92230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33400" y="9588"/>
            <a:ext cx="8229600" cy="226179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2271381"/>
            <a:ext cx="8229600" cy="3626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2300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2400" y="152400"/>
            <a:ext cx="8863341" cy="5536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0119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er Question 1 (1 Point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1479176"/>
            <a:ext cx="8686799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</a:rPr>
              <a:t>The nonlinear diode equation cannot be solved by: </a:t>
            </a:r>
          </a:p>
          <a:p>
            <a:endParaRPr lang="en-US" sz="3200" b="1" dirty="0"/>
          </a:p>
          <a:p>
            <a:pPr marL="457200" indent="-457200" algn="ctr">
              <a:buAutoNum type="alphaUcParenBoth"/>
            </a:pPr>
            <a:r>
              <a:rPr lang="en-US" sz="3200" dirty="0"/>
              <a:t> </a:t>
            </a:r>
            <a:r>
              <a:rPr lang="en-US" sz="3200" dirty="0" smtClean="0"/>
              <a:t>Iterative method.</a:t>
            </a:r>
            <a:endParaRPr lang="en-US" sz="3200" baseline="30000" dirty="0" smtClean="0"/>
          </a:p>
          <a:p>
            <a:pPr marL="457200" indent="-457200" algn="ctr">
              <a:buAutoNum type="alphaUcParenBoth"/>
            </a:pPr>
            <a:endParaRPr lang="en-US" sz="3200" dirty="0" smtClean="0"/>
          </a:p>
          <a:p>
            <a:pPr marL="457200" indent="-457200" algn="ctr">
              <a:buAutoNum type="alphaUcParenBoth"/>
            </a:pPr>
            <a:r>
              <a:rPr lang="en-US" sz="3200" dirty="0" smtClean="0"/>
              <a:t> Graphical method.</a:t>
            </a:r>
            <a:endParaRPr lang="en-US" sz="3200" baseline="30000" dirty="0" smtClean="0"/>
          </a:p>
          <a:p>
            <a:pPr marL="457200" indent="-457200" algn="ctr">
              <a:buAutoNum type="alphaUcParenBoth"/>
            </a:pPr>
            <a:endParaRPr lang="en-US" sz="3200" dirty="0" smtClean="0"/>
          </a:p>
          <a:p>
            <a:pPr marL="457200" indent="-457200" algn="ctr">
              <a:buAutoNum type="alphaUcParenBoth"/>
            </a:pPr>
            <a:r>
              <a:rPr lang="en-US" sz="3200" dirty="0" smtClean="0"/>
              <a:t> Linear method.</a:t>
            </a:r>
            <a:endParaRPr lang="en-US" sz="3200" baseline="30000" dirty="0" smtClean="0"/>
          </a:p>
          <a:p>
            <a:pPr marL="457200" indent="-457200">
              <a:buAutoNum type="alphaUcParenBoth"/>
            </a:pPr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3717367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1997" y="5143934"/>
            <a:ext cx="4612003" cy="171406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Ideal Diod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676400"/>
            <a:ext cx="4724400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The circuit symbol is shown.</a:t>
            </a:r>
          </a:p>
          <a:p>
            <a:r>
              <a:rPr lang="en-US" dirty="0" smtClean="0"/>
              <a:t>The I-V characteristic is simplified: just </a:t>
            </a:r>
            <a:r>
              <a:rPr lang="en-US" b="1" dirty="0" smtClean="0"/>
              <a:t>on</a:t>
            </a:r>
            <a:r>
              <a:rPr lang="en-US" dirty="0" smtClean="0"/>
              <a:t> (</a:t>
            </a:r>
            <a:r>
              <a:rPr lang="en-US" b="1" dirty="0" smtClean="0"/>
              <a:t>forward biased</a:t>
            </a:r>
            <a:r>
              <a:rPr lang="en-US" dirty="0" smtClean="0"/>
              <a:t>) and </a:t>
            </a:r>
            <a:r>
              <a:rPr lang="en-US" b="1" dirty="0" smtClean="0"/>
              <a:t>off</a:t>
            </a:r>
            <a:r>
              <a:rPr lang="en-US" dirty="0" smtClean="0"/>
              <a:t> (</a:t>
            </a:r>
            <a:r>
              <a:rPr lang="en-US" b="1" dirty="0" smtClean="0"/>
              <a:t>reversed biased</a:t>
            </a:r>
            <a:r>
              <a:rPr lang="en-US" dirty="0" smtClean="0"/>
              <a:t>).</a:t>
            </a:r>
          </a:p>
          <a:p>
            <a:r>
              <a:rPr lang="en-US" dirty="0" smtClean="0"/>
              <a:t>The equivalent circuits are </a:t>
            </a:r>
            <a:r>
              <a:rPr lang="en-US" b="1" dirty="0" smtClean="0"/>
              <a:t>short</a:t>
            </a:r>
            <a:r>
              <a:rPr lang="en-US" dirty="0" smtClean="0"/>
              <a:t> and </a:t>
            </a:r>
            <a:r>
              <a:rPr lang="en-US" b="1" dirty="0" smtClean="0"/>
              <a:t>open</a:t>
            </a:r>
            <a:r>
              <a:rPr lang="en-US" dirty="0" smtClean="0"/>
              <a:t> circuits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400800" y="1305908"/>
            <a:ext cx="2627369" cy="193259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08397" y="2590800"/>
            <a:ext cx="2935603" cy="22098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096001" y="4876800"/>
            <a:ext cx="2932168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Piece-wise linear curve.</a:t>
            </a:r>
            <a:endParaRPr lang="en-US" dirty="0"/>
          </a:p>
        </p:txBody>
      </p:sp>
      <p:sp>
        <p:nvSpPr>
          <p:cNvPr id="13" name="Up Arrow 12"/>
          <p:cNvSpPr/>
          <p:nvPr/>
        </p:nvSpPr>
        <p:spPr>
          <a:xfrm>
            <a:off x="6934200" y="4267200"/>
            <a:ext cx="228600" cy="457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862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Modes of Opera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dirty="0" smtClean="0"/>
              <a:t>Use external resistor to limit the forward biased (short circuit) current.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758622" y="1752600"/>
            <a:ext cx="3589156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1048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imple Rectifier Circui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" y="1752600"/>
            <a:ext cx="4343400" cy="4343400"/>
          </a:xfrm>
        </p:spPr>
        <p:txBody>
          <a:bodyPr>
            <a:normAutofit/>
          </a:bodyPr>
          <a:lstStyle/>
          <a:p>
            <a:r>
              <a:rPr lang="en-US" dirty="0" smtClean="0"/>
              <a:t>(a) </a:t>
            </a:r>
            <a:r>
              <a:rPr lang="en-US" b="1" dirty="0" smtClean="0"/>
              <a:t>Rectifier</a:t>
            </a:r>
            <a:r>
              <a:rPr lang="en-US" dirty="0" smtClean="0"/>
              <a:t> circuit.</a:t>
            </a:r>
          </a:p>
          <a:p>
            <a:r>
              <a:rPr lang="en-US" dirty="0" smtClean="0"/>
              <a:t>(b) Input waveform.</a:t>
            </a:r>
          </a:p>
          <a:p>
            <a:r>
              <a:rPr lang="en-US" dirty="0" smtClean="0"/>
              <a:t>(c) Equivalent circuit for </a:t>
            </a:r>
            <a:r>
              <a:rPr lang="en-US" b="1" dirty="0" smtClean="0"/>
              <a:t>on</a:t>
            </a:r>
            <a:r>
              <a:rPr lang="en-US" dirty="0" smtClean="0"/>
              <a:t> mode.</a:t>
            </a:r>
          </a:p>
          <a:p>
            <a:r>
              <a:rPr lang="en-US" dirty="0" smtClean="0"/>
              <a:t>(d) Equivalent circuit for </a:t>
            </a:r>
            <a:r>
              <a:rPr lang="en-US" b="1" dirty="0" smtClean="0"/>
              <a:t>off </a:t>
            </a:r>
            <a:r>
              <a:rPr lang="en-US" dirty="0" smtClean="0"/>
              <a:t>mode.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648200" y="1666001"/>
            <a:ext cx="4474406" cy="4277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6208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43000" y="82016"/>
            <a:ext cx="6736985" cy="6775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413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90600" y="0"/>
            <a:ext cx="7086600" cy="517073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3946" y="5009705"/>
            <a:ext cx="7103253" cy="1848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0855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14400" y="72414"/>
            <a:ext cx="7374131" cy="6793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252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-V Characteristic of Junction Diod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3378200"/>
          </a:xfrm>
        </p:spPr>
        <p:txBody>
          <a:bodyPr/>
          <a:lstStyle/>
          <a:p>
            <a:r>
              <a:rPr lang="en-US" dirty="0" smtClean="0"/>
              <a:t>Forward bias region: </a:t>
            </a:r>
          </a:p>
          <a:p>
            <a:r>
              <a:rPr lang="en-US" dirty="0" smtClean="0"/>
              <a:t>Reverse bias region:</a:t>
            </a:r>
          </a:p>
          <a:p>
            <a:r>
              <a:rPr lang="en-US" dirty="0" smtClean="0"/>
              <a:t>Breakdown region: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5242364" y="1371600"/>
            <a:ext cx="2682436" cy="24357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4400" y="3851275"/>
            <a:ext cx="3854351" cy="285432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777249"/>
              </p:ext>
            </p:extLst>
          </p:nvPr>
        </p:nvGraphicFramePr>
        <p:xfrm>
          <a:off x="2500313" y="2319338"/>
          <a:ext cx="8445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0313" y="2319338"/>
                        <a:ext cx="84455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194084"/>
              </p:ext>
            </p:extLst>
          </p:nvPr>
        </p:nvGraphicFramePr>
        <p:xfrm>
          <a:off x="2514600" y="3429000"/>
          <a:ext cx="8445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4600" y="3429000"/>
                        <a:ext cx="84455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401469"/>
              </p:ext>
            </p:extLst>
          </p:nvPr>
        </p:nvGraphicFramePr>
        <p:xfrm>
          <a:off x="1511300" y="4587875"/>
          <a:ext cx="13271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9" imgW="558720" imgH="228600" progId="Equation.DSMT4">
                  <p:embed/>
                </p:oleObj>
              </mc:Choice>
              <mc:Fallback>
                <p:oleObj name="Equation" r:id="rId9" imgW="55872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11300" y="4587875"/>
                        <a:ext cx="132715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229600" y="5562600"/>
            <a:ext cx="91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  <a:r>
              <a:rPr lang="en-US" dirty="0" smtClean="0"/>
              <a:t>ut-in voltage</a:t>
            </a:r>
            <a:endParaRPr lang="en-US" dirty="0"/>
          </a:p>
        </p:txBody>
      </p:sp>
      <p:cxnSp>
        <p:nvCxnSpPr>
          <p:cNvPr id="18" name="Straight Arrow Connector 17"/>
          <p:cNvCxnSpPr>
            <a:endCxn id="10" idx="1"/>
          </p:cNvCxnSpPr>
          <p:nvPr/>
        </p:nvCxnSpPr>
        <p:spPr>
          <a:xfrm>
            <a:off x="7696200" y="5715000"/>
            <a:ext cx="533400" cy="17076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 Placeholder 2"/>
          <p:cNvSpPr txBox="1">
            <a:spLocks/>
          </p:cNvSpPr>
          <p:nvPr/>
        </p:nvSpPr>
        <p:spPr>
          <a:xfrm>
            <a:off x="685800" y="5376620"/>
            <a:ext cx="3810000" cy="5334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xpanded I-V curve</a:t>
            </a:r>
            <a:endParaRPr lang="en-US" dirty="0"/>
          </a:p>
        </p:txBody>
      </p:sp>
      <p:sp>
        <p:nvSpPr>
          <p:cNvPr id="21" name="Right Arrow 20"/>
          <p:cNvSpPr/>
          <p:nvPr/>
        </p:nvSpPr>
        <p:spPr>
          <a:xfrm>
            <a:off x="4495800" y="5562600"/>
            <a:ext cx="3810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666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62</TotalTime>
  <Words>290</Words>
  <Application>Microsoft Office PowerPoint</Application>
  <PresentationFormat>On-screen Show (4:3)</PresentationFormat>
  <Paragraphs>59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ＭＳ Ｐゴシック</vt:lpstr>
      <vt:lpstr>Arial</vt:lpstr>
      <vt:lpstr>Calibri</vt:lpstr>
      <vt:lpstr>Office Theme</vt:lpstr>
      <vt:lpstr>Equation</vt:lpstr>
      <vt:lpstr>MathType 6.0 Equation</vt:lpstr>
      <vt:lpstr>ECE 255</vt:lpstr>
      <vt:lpstr>The Actual Diode</vt:lpstr>
      <vt:lpstr>The Ideal Diode</vt:lpstr>
      <vt:lpstr>Two Modes of Operation</vt:lpstr>
      <vt:lpstr>A Simple Rectifier Circuit</vt:lpstr>
      <vt:lpstr>PowerPoint Presentation</vt:lpstr>
      <vt:lpstr>PowerPoint Presentation</vt:lpstr>
      <vt:lpstr>PowerPoint Presentation</vt:lpstr>
      <vt:lpstr>I-V Characteristic of Junction Diode</vt:lpstr>
      <vt:lpstr>Forward Bias Region</vt:lpstr>
      <vt:lpstr>PowerPoint Presentation</vt:lpstr>
      <vt:lpstr>I-V Characteristic—T Dependence</vt:lpstr>
      <vt:lpstr>Reverse-Bias Region</vt:lpstr>
      <vt:lpstr>More on Diode Modeling</vt:lpstr>
      <vt:lpstr>Graphical Analysis</vt:lpstr>
      <vt:lpstr>Solving Nonlinear Equation—Iterative Method</vt:lpstr>
      <vt:lpstr>PowerPoint Presentation</vt:lpstr>
      <vt:lpstr>Constant Voltage Drop Model</vt:lpstr>
      <vt:lpstr>Small Signal Model</vt:lpstr>
      <vt:lpstr>Small Signal Model, Contd.</vt:lpstr>
      <vt:lpstr>Math Viewpoint</vt:lpstr>
      <vt:lpstr>PowerPoint Presentation</vt:lpstr>
      <vt:lpstr>PowerPoint Presentation</vt:lpstr>
      <vt:lpstr>Clicker Question 1 (1 Point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255</dc:title>
  <dc:creator>zchen</dc:creator>
  <cp:lastModifiedBy>Weng Chew</cp:lastModifiedBy>
  <cp:revision>164</cp:revision>
  <cp:lastPrinted>2018-01-11T03:50:03Z</cp:lastPrinted>
  <dcterms:created xsi:type="dcterms:W3CDTF">2014-01-12T04:14:42Z</dcterms:created>
  <dcterms:modified xsi:type="dcterms:W3CDTF">2018-01-18T14:11:12Z</dcterms:modified>
</cp:coreProperties>
</file>